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30"/>
  </p:notesMasterIdLst>
  <p:sldIdLst>
    <p:sldId id="257" r:id="rId2"/>
    <p:sldId id="319" r:id="rId3"/>
    <p:sldId id="259" r:id="rId4"/>
    <p:sldId id="289" r:id="rId5"/>
    <p:sldId id="262" r:id="rId6"/>
    <p:sldId id="317" r:id="rId7"/>
    <p:sldId id="318" r:id="rId8"/>
    <p:sldId id="258" r:id="rId9"/>
    <p:sldId id="264" r:id="rId10"/>
    <p:sldId id="296" r:id="rId11"/>
    <p:sldId id="297" r:id="rId12"/>
    <p:sldId id="306" r:id="rId13"/>
    <p:sldId id="298" r:id="rId14"/>
    <p:sldId id="315" r:id="rId15"/>
    <p:sldId id="261" r:id="rId16"/>
    <p:sldId id="265" r:id="rId17"/>
    <p:sldId id="266" r:id="rId18"/>
    <p:sldId id="267" r:id="rId19"/>
    <p:sldId id="290" r:id="rId20"/>
    <p:sldId id="320" r:id="rId21"/>
    <p:sldId id="316" r:id="rId22"/>
    <p:sldId id="291" r:id="rId23"/>
    <p:sldId id="292" r:id="rId24"/>
    <p:sldId id="293" r:id="rId25"/>
    <p:sldId id="270" r:id="rId26"/>
    <p:sldId id="274" r:id="rId27"/>
    <p:sldId id="294" r:id="rId28"/>
    <p:sldId id="295" r:id="rId29"/>
  </p:sldIdLst>
  <p:sldSz cx="9144000" cy="5143500" type="screen16x9"/>
  <p:notesSz cx="6858000" cy="9144000"/>
  <p:embeddedFontLst>
    <p:embeddedFont>
      <p:font typeface="Bebas Neue" panose="020B0606020202050201" pitchFamily="34" charset="0"/>
      <p:regular r:id="rId31"/>
    </p:embeddedFont>
    <p:embeddedFont>
      <p:font typeface="Cambria Math" panose="02040503050406030204" pitchFamily="18" charset="0"/>
      <p:regular r:id="rId32"/>
    </p:embeddedFont>
    <p:embeddedFont>
      <p:font typeface="Karla" pitchFamily="2" charset="0"/>
      <p:regular r:id="rId33"/>
      <p:bold r:id="rId34"/>
      <p:italic r:id="rId35"/>
      <p:boldItalic r:id="rId36"/>
    </p:embeddedFont>
    <p:embeddedFont>
      <p:font typeface="Love Ya Like A Sister" panose="020B0604020202020204" charset="0"/>
      <p:regular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618">
          <p15:clr>
            <a:srgbClr val="9AA0A6"/>
          </p15:clr>
        </p15:guide>
        <p15:guide id="2" orient="horz" pos="2610">
          <p15:clr>
            <a:srgbClr val="9AA0A6"/>
          </p15:clr>
        </p15:guide>
        <p15:guide id="3" orient="horz" pos="925">
          <p15:clr>
            <a:srgbClr val="9AA0A6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786A"/>
    <a:srgbClr val="9566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31BA70F-65CA-4B09-BB0D-8DB095B3755B}">
  <a:tblStyle styleId="{431BA70F-65CA-4B09-BB0D-8DB095B3755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95025" autoAdjust="0"/>
  </p:normalViewPr>
  <p:slideViewPr>
    <p:cSldViewPr snapToGrid="0">
      <p:cViewPr varScale="1">
        <p:scale>
          <a:sx n="83" d="100"/>
          <a:sy n="83" d="100"/>
        </p:scale>
        <p:origin x="792" y="52"/>
      </p:cViewPr>
      <p:guideLst>
        <p:guide orient="horz" pos="618"/>
        <p:guide orient="horz" pos="2610"/>
        <p:guide orient="horz" pos="92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Google Shape;489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0" name="Google Shape;490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" name="Google Shape;801;gc45de99c7e_0_171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2" name="Google Shape;802;gc45de99c7e_0_171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gc45de99c7e_0_17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5" name="Google Shape;865;gc45de99c7e_0_17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" name="Google Shape;939;gc45de99c7e_0_171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0" name="Google Shape;940;gc45de99c7e_0_171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" name="Google Shape;1208;gc45de99c7e_0_176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9" name="Google Shape;1209;gc45de99c7e_0_176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" name="Google Shape;1823;gc45de99c7e_0_168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4" name="Google Shape;1824;gc45de99c7e_0_168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Google Shape;489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0" name="Google Shape;490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030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Google Shape;664;gc45de99c7e_0_17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Google Shape;665;gc45de99c7e_0_17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Google Shape;664;gc45de99c7e_0_17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Google Shape;665;gc45de99c7e_0_17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5389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Google Shape;664;gc45de99c7e_0_17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Google Shape;665;gc45de99c7e_0_17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919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Google Shape;528;gc6afe13f57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9" name="Google Shape;529;gc6afe13f57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" name="Google Shape;745;gc45de99c7e_0_169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6" name="Google Shape;746;gc45de99c7e_0_169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Google Shape;599;gc45de99c7e_0_166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0" name="Google Shape;600;gc45de99c7e_0_166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35800" y="213550"/>
            <a:ext cx="8672393" cy="4716400"/>
            <a:chOff x="235800" y="213550"/>
            <a:chExt cx="8672393" cy="4716400"/>
          </a:xfrm>
        </p:grpSpPr>
        <p:sp>
          <p:nvSpPr>
            <p:cNvPr id="10" name="Google Shape;10;p2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" name="Google Shape;36;p2"/>
          <p:cNvSpPr txBox="1">
            <a:spLocks noGrp="1"/>
          </p:cNvSpPr>
          <p:nvPr>
            <p:ph type="subTitle" idx="1"/>
          </p:nvPr>
        </p:nvSpPr>
        <p:spPr>
          <a:xfrm>
            <a:off x="2471825" y="3657225"/>
            <a:ext cx="4567500" cy="44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2471950" y="2988163"/>
            <a:ext cx="4567500" cy="52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  <p:sp>
        <p:nvSpPr>
          <p:cNvPr id="38" name="Google Shape;38;p2"/>
          <p:cNvSpPr txBox="1">
            <a:spLocks noGrp="1"/>
          </p:cNvSpPr>
          <p:nvPr>
            <p:ph type="ctrTitle" idx="2"/>
          </p:nvPr>
        </p:nvSpPr>
        <p:spPr>
          <a:xfrm>
            <a:off x="2471950" y="1038050"/>
            <a:ext cx="4567500" cy="186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2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LANK_1_1_1_1_1_1_1_1_1">
    <p:bg>
      <p:bgPr>
        <a:solidFill>
          <a:schemeClr val="accent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LANK_1_1_1_1_1_1_1_2">
    <p:bg>
      <p:bgPr>
        <a:solidFill>
          <a:schemeClr val="accent2"/>
        </a:solidFill>
        <a:effectLst/>
      </p:bgPr>
    </p:bg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6" name="Google Shape;356;p23"/>
          <p:cNvGrpSpPr/>
          <p:nvPr/>
        </p:nvGrpSpPr>
        <p:grpSpPr>
          <a:xfrm>
            <a:off x="235800" y="213550"/>
            <a:ext cx="8672393" cy="4716400"/>
            <a:chOff x="235800" y="213550"/>
            <a:chExt cx="8672393" cy="4716400"/>
          </a:xfrm>
        </p:grpSpPr>
        <p:sp>
          <p:nvSpPr>
            <p:cNvPr id="357" name="Google Shape;357;p23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23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23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23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23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23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23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23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23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23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23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23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23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23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23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23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23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23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23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23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23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3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3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3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23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23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5">
  <p:cSld name="TITLE_AND_BODY_1">
    <p:bg>
      <p:bgPr>
        <a:solidFill>
          <a:schemeClr val="accent2"/>
        </a:solidFill>
        <a:effectLst/>
      </p:bgPr>
    </p:bg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" name="Google Shape;384;p24"/>
          <p:cNvGrpSpPr/>
          <p:nvPr/>
        </p:nvGrpSpPr>
        <p:grpSpPr>
          <a:xfrm>
            <a:off x="235725" y="229350"/>
            <a:ext cx="8672400" cy="4684800"/>
            <a:chOff x="235725" y="229350"/>
            <a:chExt cx="8672400" cy="4684800"/>
          </a:xfrm>
        </p:grpSpPr>
        <p:sp>
          <p:nvSpPr>
            <p:cNvPr id="385" name="Google Shape;385;p24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24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6FC300-C810-46D8-57DF-857C5B1DE0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EDB1C-B6BC-282E-FC6E-638E172CB9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40181E-F6DE-FAD4-0A22-6FE1926982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016A02-EAFF-4EC9-A68E-EEC047F71E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92290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EC55D0-1A7E-8E33-EF6A-BC4CA4C40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0845AE-7065-B1F5-8297-D462FC9977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3EB472-15C4-ABC9-CF7A-5EEE559787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CB2E8-7026-4AEC-9545-AFB59A7246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067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F1461F-4D84-2C40-ED68-FCA5EE9BCE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7718A0-793F-9027-2DDE-85960B6808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AB6C8C-3BE4-85E5-4A83-3484FC69A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C03CC5-2392-43E3-AF4C-91F1E6F02E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03771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DBD432F-2322-0692-443E-AC2AA95B41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DA7FF94-27F9-5103-ACC0-C2D5663560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6862815-0033-7CDA-3057-36EEC7D59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B91C31-6BE3-4B2E-BD87-3E7EC6E7EB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69290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accent2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oogle Shape;40;p3"/>
          <p:cNvGrpSpPr/>
          <p:nvPr/>
        </p:nvGrpSpPr>
        <p:grpSpPr>
          <a:xfrm>
            <a:off x="235800" y="213550"/>
            <a:ext cx="8672393" cy="4716400"/>
            <a:chOff x="235800" y="213550"/>
            <a:chExt cx="8672393" cy="4716400"/>
          </a:xfrm>
        </p:grpSpPr>
        <p:sp>
          <p:nvSpPr>
            <p:cNvPr id="41" name="Google Shape;41;p3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>
              <a:off x="1326852" y="576450"/>
              <a:ext cx="7375789" cy="3990588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Google Shape;68;p3"/>
          <p:cNvSpPr txBox="1">
            <a:spLocks noGrp="1"/>
          </p:cNvSpPr>
          <p:nvPr>
            <p:ph type="title"/>
          </p:nvPr>
        </p:nvSpPr>
        <p:spPr>
          <a:xfrm>
            <a:off x="2575588" y="2508513"/>
            <a:ext cx="43602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3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69" name="Google Shape;69;p3"/>
          <p:cNvSpPr txBox="1">
            <a:spLocks noGrp="1"/>
          </p:cNvSpPr>
          <p:nvPr>
            <p:ph type="title" idx="2" hasCustomPrompt="1"/>
          </p:nvPr>
        </p:nvSpPr>
        <p:spPr>
          <a:xfrm>
            <a:off x="3180250" y="1095663"/>
            <a:ext cx="3150900" cy="16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100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70" name="Google Shape;70;p3"/>
          <p:cNvSpPr txBox="1">
            <a:spLocks noGrp="1"/>
          </p:cNvSpPr>
          <p:nvPr>
            <p:ph type="subTitle" idx="1"/>
          </p:nvPr>
        </p:nvSpPr>
        <p:spPr>
          <a:xfrm>
            <a:off x="2575588" y="3566038"/>
            <a:ext cx="4360200" cy="4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accent2"/>
        </a:solid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oogle Shape;72;p4"/>
          <p:cNvGrpSpPr/>
          <p:nvPr/>
        </p:nvGrpSpPr>
        <p:grpSpPr>
          <a:xfrm>
            <a:off x="235725" y="229350"/>
            <a:ext cx="8672400" cy="4684800"/>
            <a:chOff x="235725" y="229350"/>
            <a:chExt cx="8672400" cy="4684800"/>
          </a:xfrm>
        </p:grpSpPr>
        <p:sp>
          <p:nvSpPr>
            <p:cNvPr id="73" name="Google Shape;73;p4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" name="Google Shape;75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6" name="Google Shape;76;p4"/>
          <p:cNvSpPr txBox="1">
            <a:spLocks noGrp="1"/>
          </p:cNvSpPr>
          <p:nvPr>
            <p:ph type="body" idx="1"/>
          </p:nvPr>
        </p:nvSpPr>
        <p:spPr>
          <a:xfrm>
            <a:off x="720000" y="1237080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77" name="Google Shape;77;p4"/>
          <p:cNvCxnSpPr/>
          <p:nvPr/>
        </p:nvCxnSpPr>
        <p:spPr>
          <a:xfrm>
            <a:off x="816775" y="1104300"/>
            <a:ext cx="62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accent2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7"/>
          <p:cNvGrpSpPr/>
          <p:nvPr/>
        </p:nvGrpSpPr>
        <p:grpSpPr>
          <a:xfrm>
            <a:off x="235725" y="229350"/>
            <a:ext cx="8672400" cy="4684800"/>
            <a:chOff x="235725" y="229350"/>
            <a:chExt cx="8672400" cy="4684800"/>
          </a:xfrm>
        </p:grpSpPr>
        <p:sp>
          <p:nvSpPr>
            <p:cNvPr id="96" name="Google Shape;96;p7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7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" name="Google Shape;98;p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99" name="Google Shape;99;p7"/>
          <p:cNvSpPr txBox="1">
            <a:spLocks noGrp="1"/>
          </p:cNvSpPr>
          <p:nvPr>
            <p:ph type="subTitle" idx="1"/>
          </p:nvPr>
        </p:nvSpPr>
        <p:spPr>
          <a:xfrm>
            <a:off x="4782675" y="2702263"/>
            <a:ext cx="3641400" cy="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00" name="Google Shape;100;p7"/>
          <p:cNvCxnSpPr/>
          <p:nvPr/>
        </p:nvCxnSpPr>
        <p:spPr>
          <a:xfrm>
            <a:off x="816775" y="1104300"/>
            <a:ext cx="62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01" name="Google Shape;101;p7"/>
          <p:cNvSpPr txBox="1">
            <a:spLocks noGrp="1"/>
          </p:cNvSpPr>
          <p:nvPr>
            <p:ph type="subTitle" idx="2"/>
          </p:nvPr>
        </p:nvSpPr>
        <p:spPr>
          <a:xfrm>
            <a:off x="4782575" y="2208463"/>
            <a:ext cx="3641400" cy="493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ove Ya Like A Sister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bg>
      <p:bgPr>
        <a:solidFill>
          <a:schemeClr val="accent2"/>
        </a:solid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" name="Google Shape;234;p14"/>
          <p:cNvGrpSpPr/>
          <p:nvPr/>
        </p:nvGrpSpPr>
        <p:grpSpPr>
          <a:xfrm>
            <a:off x="235800" y="213550"/>
            <a:ext cx="8672393" cy="4716400"/>
            <a:chOff x="235800" y="213550"/>
            <a:chExt cx="8672393" cy="4716400"/>
          </a:xfrm>
        </p:grpSpPr>
        <p:sp>
          <p:nvSpPr>
            <p:cNvPr id="235" name="Google Shape;235;p14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4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14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14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14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14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14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14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14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14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14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14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14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14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14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14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14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4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4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4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4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4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4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4"/>
            <p:cNvSpPr/>
            <p:nvPr/>
          </p:nvSpPr>
          <p:spPr>
            <a:xfrm>
              <a:off x="1326852" y="576450"/>
              <a:ext cx="7375789" cy="3990588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4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4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4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2" name="Google Shape;262;p14"/>
          <p:cNvSpPr txBox="1">
            <a:spLocks noGrp="1"/>
          </p:cNvSpPr>
          <p:nvPr>
            <p:ph type="title"/>
          </p:nvPr>
        </p:nvSpPr>
        <p:spPr>
          <a:xfrm>
            <a:off x="1884213" y="1780338"/>
            <a:ext cx="43602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53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263" name="Google Shape;263;p14"/>
          <p:cNvSpPr txBox="1">
            <a:spLocks noGrp="1"/>
          </p:cNvSpPr>
          <p:nvPr>
            <p:ph type="title" idx="2" hasCustomPrompt="1"/>
          </p:nvPr>
        </p:nvSpPr>
        <p:spPr>
          <a:xfrm>
            <a:off x="6283125" y="1780350"/>
            <a:ext cx="1818600" cy="15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1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264" name="Google Shape;264;p14"/>
          <p:cNvSpPr txBox="1">
            <a:spLocks noGrp="1"/>
          </p:cNvSpPr>
          <p:nvPr>
            <p:ph type="subTitle" idx="1"/>
          </p:nvPr>
        </p:nvSpPr>
        <p:spPr>
          <a:xfrm>
            <a:off x="1884213" y="2837863"/>
            <a:ext cx="4360200" cy="4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2_1">
    <p:bg>
      <p:bgPr>
        <a:solidFill>
          <a:schemeClr val="accent2"/>
        </a:solidFill>
        <a:effectLst/>
      </p:bgPr>
    </p:bg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" name="Google Shape;266;p15"/>
          <p:cNvGrpSpPr/>
          <p:nvPr/>
        </p:nvGrpSpPr>
        <p:grpSpPr>
          <a:xfrm>
            <a:off x="235725" y="229350"/>
            <a:ext cx="8672400" cy="4684800"/>
            <a:chOff x="235725" y="229350"/>
            <a:chExt cx="8672400" cy="4684800"/>
          </a:xfrm>
        </p:grpSpPr>
        <p:sp>
          <p:nvSpPr>
            <p:cNvPr id="267" name="Google Shape;267;p15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5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9" name="Google Shape;269;p15"/>
          <p:cNvSpPr txBox="1">
            <a:spLocks noGrp="1"/>
          </p:cNvSpPr>
          <p:nvPr>
            <p:ph type="title"/>
          </p:nvPr>
        </p:nvSpPr>
        <p:spPr>
          <a:xfrm>
            <a:off x="1562300" y="3030163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 dirty="0"/>
          </a:p>
        </p:txBody>
      </p:sp>
      <p:sp>
        <p:nvSpPr>
          <p:cNvPr id="270" name="Google Shape;270;p15"/>
          <p:cNvSpPr txBox="1">
            <a:spLocks noGrp="1"/>
          </p:cNvSpPr>
          <p:nvPr>
            <p:ph type="subTitle" idx="1"/>
          </p:nvPr>
        </p:nvSpPr>
        <p:spPr>
          <a:xfrm>
            <a:off x="1562300" y="3540505"/>
            <a:ext cx="2336400" cy="6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" name="Google Shape;271;p15"/>
          <p:cNvSpPr txBox="1">
            <a:spLocks noGrp="1"/>
          </p:cNvSpPr>
          <p:nvPr>
            <p:ph type="title" idx="2"/>
          </p:nvPr>
        </p:nvSpPr>
        <p:spPr>
          <a:xfrm>
            <a:off x="5245300" y="3030163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 dirty="0"/>
          </a:p>
        </p:txBody>
      </p:sp>
      <p:sp>
        <p:nvSpPr>
          <p:cNvPr id="272" name="Google Shape;272;p15"/>
          <p:cNvSpPr txBox="1">
            <a:spLocks noGrp="1"/>
          </p:cNvSpPr>
          <p:nvPr>
            <p:ph type="subTitle" idx="3"/>
          </p:nvPr>
        </p:nvSpPr>
        <p:spPr>
          <a:xfrm>
            <a:off x="5245300" y="3540505"/>
            <a:ext cx="2336400" cy="6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273" name="Google Shape;273;p15"/>
          <p:cNvCxnSpPr/>
          <p:nvPr/>
        </p:nvCxnSpPr>
        <p:spPr>
          <a:xfrm>
            <a:off x="816775" y="1104300"/>
            <a:ext cx="62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74" name="Google Shape;274;p15"/>
          <p:cNvSpPr txBox="1">
            <a:spLocks noGrp="1"/>
          </p:cNvSpPr>
          <p:nvPr>
            <p:ph type="title" idx="4" hasCustomPrompt="1"/>
          </p:nvPr>
        </p:nvSpPr>
        <p:spPr>
          <a:xfrm>
            <a:off x="5504200" y="1454050"/>
            <a:ext cx="1818600" cy="15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100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275" name="Google Shape;275;p15"/>
          <p:cNvSpPr txBox="1">
            <a:spLocks noGrp="1"/>
          </p:cNvSpPr>
          <p:nvPr>
            <p:ph type="title" idx="5" hasCustomPrompt="1"/>
          </p:nvPr>
        </p:nvSpPr>
        <p:spPr>
          <a:xfrm>
            <a:off x="1821200" y="1454050"/>
            <a:ext cx="1818600" cy="15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100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276" name="Google Shape;276;p15"/>
          <p:cNvSpPr txBox="1">
            <a:spLocks noGrp="1"/>
          </p:cNvSpPr>
          <p:nvPr>
            <p:ph type="title" idx="6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ONE_COLUMN_TEXT_1">
    <p:bg>
      <p:bgPr>
        <a:solidFill>
          <a:schemeClr val="accent2"/>
        </a:solidFill>
        <a:effectLst/>
      </p:bgPr>
    </p:bg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" name="Google Shape;278;p16"/>
          <p:cNvGrpSpPr/>
          <p:nvPr/>
        </p:nvGrpSpPr>
        <p:grpSpPr>
          <a:xfrm>
            <a:off x="235725" y="229350"/>
            <a:ext cx="8672400" cy="4684800"/>
            <a:chOff x="235725" y="229350"/>
            <a:chExt cx="8672400" cy="4684800"/>
          </a:xfrm>
        </p:grpSpPr>
        <p:sp>
          <p:nvSpPr>
            <p:cNvPr id="279" name="Google Shape;279;p16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16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1" name="Google Shape;281;p1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282" name="Google Shape;282;p16"/>
          <p:cNvSpPr txBox="1">
            <a:spLocks noGrp="1"/>
          </p:cNvSpPr>
          <p:nvPr>
            <p:ph type="subTitle" idx="1"/>
          </p:nvPr>
        </p:nvSpPr>
        <p:spPr>
          <a:xfrm>
            <a:off x="720100" y="2702263"/>
            <a:ext cx="3641400" cy="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283" name="Google Shape;283;p16"/>
          <p:cNvCxnSpPr/>
          <p:nvPr/>
        </p:nvCxnSpPr>
        <p:spPr>
          <a:xfrm>
            <a:off x="816775" y="1104300"/>
            <a:ext cx="62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84" name="Google Shape;284;p16"/>
          <p:cNvSpPr txBox="1">
            <a:spLocks noGrp="1"/>
          </p:cNvSpPr>
          <p:nvPr>
            <p:ph type="subTitle" idx="2"/>
          </p:nvPr>
        </p:nvSpPr>
        <p:spPr>
          <a:xfrm>
            <a:off x="720000" y="2208463"/>
            <a:ext cx="3641400" cy="493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ove Ya Like A Sister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LANK_1_1_1_1_1_1_1_1">
    <p:bg>
      <p:bgPr>
        <a:solidFill>
          <a:schemeClr val="accent2"/>
        </a:solidFill>
        <a:effectLst/>
      </p:bgPr>
    </p:bg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/>
              <a:buNone/>
              <a:defRPr sz="2800">
                <a:solidFill>
                  <a:schemeClr val="dk2"/>
                </a:solidFill>
                <a:latin typeface="Love Ya Like A Sister"/>
                <a:ea typeface="Love Ya Like A Sister"/>
                <a:cs typeface="Love Ya Like A Sister"/>
                <a:sym typeface="Love Ya Like A Sister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0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3" r:id="rId4"/>
    <p:sldLayoutId id="2147483658" r:id="rId5"/>
    <p:sldLayoutId id="2147483660" r:id="rId6"/>
    <p:sldLayoutId id="2147483661" r:id="rId7"/>
    <p:sldLayoutId id="2147483662" r:id="rId8"/>
    <p:sldLayoutId id="2147483667" r:id="rId9"/>
    <p:sldLayoutId id="2147483668" r:id="rId10"/>
    <p:sldLayoutId id="2147483669" r:id="rId11"/>
    <p:sldLayoutId id="2147483670" r:id="rId12"/>
    <p:sldLayoutId id="2147483674" r:id="rId13"/>
    <p:sldLayoutId id="2147483675" r:id="rId14"/>
    <p:sldLayoutId id="2147483676" r:id="rId15"/>
    <p:sldLayoutId id="2147483677" r:id="rId1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74B64A-3722-48FF-8D87-1C245916D7A0}"/>
              </a:ext>
            </a:extLst>
          </p:cNvPr>
          <p:cNvSpPr txBox="1"/>
          <p:nvPr/>
        </p:nvSpPr>
        <p:spPr>
          <a:xfrm>
            <a:off x="279400" y="422981"/>
            <a:ext cx="2527300" cy="2661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Nhiệt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ộ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hàng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oạt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khu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vự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Mầu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Sơn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ạ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Sơn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) là – 4</a:t>
            </a:r>
            <a:r>
              <a:rPr lang="en-US" sz="1800" dirty="0">
                <a:solidFill>
                  <a:srgbClr val="0070C0"/>
                </a:solidFill>
                <a:ea typeface="Times New Roman" panose="02020603050405020304" pitchFamily="18" charset="0"/>
              </a:rPr>
              <a:t>°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C, Sa Pa (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ào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Cai) là 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-2°C, Tam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ào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Vĩnh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Phú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) là 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-0,4</a:t>
            </a:r>
            <a:r>
              <a:rPr lang="en-US" sz="1800" b="1" baseline="300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o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C 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và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ồ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Văn (Hà Giang) là 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-0,2 °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70C0"/>
              </a:solidFill>
              <a:latin typeface="+mn-lt"/>
              <a:ea typeface="Calibri" panose="020F0502020204030204" pitchFamily="34" charset="0"/>
            </a:endParaRPr>
          </a:p>
        </p:txBody>
      </p:sp>
      <p:pic>
        <p:nvPicPr>
          <p:cNvPr id="1026" name="Picture 2" descr="Tổng hợp 10 địa điểm có tuyết rơi ở Việt Nam - Vé Máy Bay Giá Rẻ Việt Mỹ">
            <a:extLst>
              <a:ext uri="{FF2B5EF4-FFF2-40B4-BE49-F238E27FC236}">
                <a16:creationId xmlns:a16="http://schemas.microsoft.com/office/drawing/2014/main" id="{601E04C6-6C0F-4DAA-8C3C-1C06D9029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603" y="130629"/>
            <a:ext cx="3350794" cy="2199265"/>
          </a:xfrm>
          <a:prstGeom prst="round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7E916DFD-1BF1-4753-B54A-F2C8403EEEAD}"/>
              </a:ext>
            </a:extLst>
          </p:cNvPr>
          <p:cNvSpPr txBox="1"/>
          <p:nvPr/>
        </p:nvSpPr>
        <p:spPr>
          <a:xfrm>
            <a:off x="6337300" y="252285"/>
            <a:ext cx="2527300" cy="2507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tỉnh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ồ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bằ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nhiệt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ộ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cũ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ồ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oạt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hạ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xuố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dướ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7°C,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Hà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Đô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Hà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)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6,5°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Hải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Phò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5,4°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Bắ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Giang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giảm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còn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5,6°C</a:t>
            </a:r>
            <a:r>
              <a:rPr lang="en-US" sz="1800" dirty="0">
                <a:solidFill>
                  <a:srgbClr val="0070C0"/>
                </a:solidFill>
                <a:latin typeface="+mn-lt"/>
                <a:ea typeface="Times New Roman" panose="02020603050405020304" pitchFamily="18" charset="0"/>
              </a:rPr>
              <a:t>,...”</a:t>
            </a:r>
            <a:endParaRPr lang="en-US" sz="1800" dirty="0">
              <a:solidFill>
                <a:srgbClr val="0070C0"/>
              </a:solidFill>
              <a:latin typeface="+mn-lt"/>
              <a:ea typeface="Calibri" panose="020F0502020204030204" pitchFamily="34" charset="0"/>
            </a:endParaRPr>
          </a:p>
        </p:txBody>
      </p:sp>
      <p:sp>
        <p:nvSpPr>
          <p:cNvPr id="5" name="Speech Bubble: Rectangle with Corners Rounded 4">
            <a:extLst>
              <a:ext uri="{FF2B5EF4-FFF2-40B4-BE49-F238E27FC236}">
                <a16:creationId xmlns:a16="http://schemas.microsoft.com/office/drawing/2014/main" id="{644A3259-7A2C-400B-9A4D-2232200ECCFA}"/>
              </a:ext>
            </a:extLst>
          </p:cNvPr>
          <p:cNvSpPr/>
          <p:nvPr/>
        </p:nvSpPr>
        <p:spPr>
          <a:xfrm>
            <a:off x="1510486" y="2878677"/>
            <a:ext cx="4421995" cy="1990223"/>
          </a:xfrm>
          <a:prstGeom prst="wedgeRoundRectCallout">
            <a:avLst>
              <a:gd name="adj1" fmla="val 78583"/>
              <a:gd name="adj2" fmla="val 5566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D70625-ECF4-439D-A901-D3A761936727}"/>
              </a:ext>
            </a:extLst>
          </p:cNvPr>
          <p:cNvSpPr txBox="1"/>
          <p:nvPr/>
        </p:nvSpPr>
        <p:spPr>
          <a:xfrm>
            <a:off x="1559359" y="3923945"/>
            <a:ext cx="4291977" cy="877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c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ác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lớn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?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nhỏ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?</a:t>
            </a:r>
            <a:endParaRPr lang="en-US" sz="2000" dirty="0">
              <a:solidFill>
                <a:srgbClr val="C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C10F931-595F-43DC-8067-56A8AA720EE8}"/>
              </a:ext>
            </a:extLst>
          </p:cNvPr>
          <p:cNvSpPr txBox="1"/>
          <p:nvPr/>
        </p:nvSpPr>
        <p:spPr>
          <a:xfrm>
            <a:off x="1590244" y="2972712"/>
            <a:ext cx="4261093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-0,4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; </a:t>
            </a:r>
            <a:r>
              <a:rPr lang="en-US" sz="2000" b="1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-0,2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; </a:t>
            </a:r>
            <a:r>
              <a:rPr lang="en-US" sz="2000" b="1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6,5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; </a:t>
            </a:r>
            <a:r>
              <a:rPr lang="en-US" sz="2000" b="1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5,4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; </a:t>
            </a:r>
            <a:r>
              <a:rPr lang="en-US" sz="2000" b="1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5,6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phải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 build="p"/>
      <p:bldP spid="5" grpId="0" animBg="1"/>
      <p:bldP spid="6" grpId="0"/>
      <p:bldP spid="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0" name="Text Box 16">
            <a:extLst>
              <a:ext uri="{FF2B5EF4-FFF2-40B4-BE49-F238E27FC236}">
                <a16:creationId xmlns:a16="http://schemas.microsoft.com/office/drawing/2014/main" id="{1C2D3026-08DD-76AB-DEA8-7475C6190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742950"/>
            <a:ext cx="622935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500" b="1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5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45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Ò</a:t>
            </a:r>
            <a:r>
              <a:rPr lang="en-US" sz="45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5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  <a:r>
              <a:rPr lang="en-US" sz="4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Ơ</a:t>
            </a:r>
            <a:r>
              <a:rPr lang="en-US" sz="45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  <a:p>
            <a:pPr algn="ctr" eaLnBrk="1" hangingPunct="1">
              <a:defRPr/>
            </a:pPr>
            <a:r>
              <a:rPr lang="en-US" sz="45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5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r>
              <a:rPr lang="en-US" sz="45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sz="45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5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Ố</a:t>
            </a:r>
            <a:r>
              <a:rPr lang="en-US" sz="45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500" b="1" dirty="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sz="4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4500" b="1" dirty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sz="45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500" b="1" dirty="0">
                <a:solidFill>
                  <a:srgbClr val="CC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sz="45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Ắ</a:t>
            </a:r>
            <a:r>
              <a:rPr lang="en-US" sz="4500" b="1" dirty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sz="45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</a:t>
            </a:r>
          </a:p>
        </p:txBody>
      </p:sp>
      <p:sp>
        <p:nvSpPr>
          <p:cNvPr id="18444" name="Text Box 10">
            <a:extLst>
              <a:ext uri="{FF2B5EF4-FFF2-40B4-BE49-F238E27FC236}">
                <a16:creationId xmlns:a16="http://schemas.microsoft.com/office/drawing/2014/main" id="{17238F64-14FE-E695-7442-24DCAB741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579"/>
            <a:ext cx="3943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450"/>
              </a:spcBef>
            </a:pPr>
            <a:r>
              <a:rPr lang="en-US" altLang="en-US" sz="1800" b="1">
                <a:latin typeface="Times New Roman" panose="02020603050405020304" pitchFamily="18" charset="0"/>
              </a:rPr>
              <a:t>Bài 28:  SỐ THẬP PHÂ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2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>
            <a:extLst>
              <a:ext uri="{FF2B5EF4-FFF2-40B4-BE49-F238E27FC236}">
                <a16:creationId xmlns:a16="http://schemas.microsoft.com/office/drawing/2014/main" id="{EDF19144-7D69-35B9-FF3C-E666A768B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1717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2,1</a:t>
            </a:r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100577C3-F315-B00A-FA9C-02C94981D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832248"/>
            <a:ext cx="640080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ân số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được viết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ạng số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phân là ba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00EEB3C1-8B00-DB97-55CD-1E747ECFC0F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098" name="Object 5">
                        <a:extLst>
                          <a:ext uri="{FF2B5EF4-FFF2-40B4-BE49-F238E27FC236}">
                            <a16:creationId xmlns:a16="http://schemas.microsoft.com/office/drawing/2014/main" id="{00EEB3C1-8B00-DB97-55CD-1E747ECFC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FDF29D8A-ADF0-29AC-4717-686E296C2E7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343400" y="798910"/>
          <a:ext cx="457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78855" name="Object 7">
                        <a:extLst>
                          <a:ext uri="{FF2B5EF4-FFF2-40B4-BE49-F238E27FC236}">
                            <a16:creationId xmlns:a16="http://schemas.microsoft.com/office/drawing/2014/main" id="{FDF29D8A-ADF0-29AC-4717-686E296C2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98910"/>
                        <a:ext cx="457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1">
            <a:extLst>
              <a:ext uri="{FF2B5EF4-FFF2-40B4-BE49-F238E27FC236}">
                <a16:creationId xmlns:a16="http://schemas.microsoft.com/office/drawing/2014/main" id="{95019C4C-1F48-C168-2108-1D95898A1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4100" name="Object 31">
                        <a:extLst>
                          <a:ext uri="{FF2B5EF4-FFF2-40B4-BE49-F238E27FC236}">
                            <a16:creationId xmlns:a16="http://schemas.microsoft.com/office/drawing/2014/main" id="{95019C4C-1F48-C168-2108-1D95898A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393BF3AD-4BF0-8238-AF6A-E359AB859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1FBD1D3-68EF-5BCB-5A7A-E9BFC626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317022C-824D-D94D-3D85-458B13070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AA54D47-B9F3-56D4-E0BC-FFE8B73F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16F1FD62-CE77-166A-786E-AC49BD890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27E20DF-5EDD-02D4-2AD6-F42275AF6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23B664A-4C5D-84C4-0616-C09F5982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2A49439-C6D8-E198-5F24-354A8D857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0CF56BED-97C3-BD43-8097-3717CB90E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ECBDED7-80C1-DCC5-46CB-454C6AF6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15D8C7D-D9DB-B200-3C0C-FF059BCD1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D8EAE7E-B18D-70BA-74B2-09B044271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alt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alt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2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>
            <a:extLst>
              <a:ext uri="{FF2B5EF4-FFF2-40B4-BE49-F238E27FC236}">
                <a16:creationId xmlns:a16="http://schemas.microsoft.com/office/drawing/2014/main" id="{CE9D6A47-1DB8-36F5-5759-EAD213899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278732"/>
            <a:ext cx="634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rong các số 2,1; -3,5; -1,25; -0,089, số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số nào?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7">
            <a:extLst>
              <a:ext uri="{FF2B5EF4-FFF2-40B4-BE49-F238E27FC236}">
                <a16:creationId xmlns:a16="http://schemas.microsoft.com/office/drawing/2014/main" id="{320F62F5-0AAB-0178-54B5-3AE14B51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6" name="Object 7">
                        <a:extLst>
                          <a:ext uri="{FF2B5EF4-FFF2-40B4-BE49-F238E27FC236}">
                            <a16:creationId xmlns:a16="http://schemas.microsoft.com/office/drawing/2014/main" id="{320F62F5-0AAB-0178-54B5-3AE14B514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14B8ED44-195D-4FC6-0DAB-365A88B7E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6147" name="Object 8">
                        <a:extLst>
                          <a:ext uri="{FF2B5EF4-FFF2-40B4-BE49-F238E27FC236}">
                            <a16:creationId xmlns:a16="http://schemas.microsoft.com/office/drawing/2014/main" id="{14B8ED44-195D-4FC6-0DAB-365A88B7E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E0BBF933-D0E3-AE7E-65B5-DB666F34B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C0C514B5-323A-B0AE-DE91-C57CA9FDF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EA72F4B-1D09-6095-DFCC-6CA8FD0D2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91AC806-487C-E905-DCF6-BE7ADB98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D4140528-50F3-0370-1723-01DEEB65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B6CAE36C-7183-42C3-4EF7-1ADE2C604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95FC22A-7EAB-888F-C301-28A48C8E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B00F0E5D-F1D0-7840-1CD2-4A6CC028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5F5BCC2-22AA-79AF-FD70-E897077F9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542933C-5B15-6CE9-F241-4CEBB6B1A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C167C2C9-00A5-47FF-F501-336A085FC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9248ADCC-E9F3-64BE-5070-9430BC1DD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4BE76F66-7AB9-D8E7-BD06-DBC0B485B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2190750"/>
            <a:ext cx="3600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-3,5; -1,25; -0,08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2" grpId="1" animBg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C70FBB06-AA58-3900-6F0E-5459D8D96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117998"/>
            <a:ext cx="634365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Phân số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        được viết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số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số -0,12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0" name="Object 7">
            <a:extLst>
              <a:ext uri="{FF2B5EF4-FFF2-40B4-BE49-F238E27FC236}">
                <a16:creationId xmlns:a16="http://schemas.microsoft.com/office/drawing/2014/main" id="{5887BBBC-AE40-979B-E898-0A83D114B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7170" name="Object 7">
                        <a:extLst>
                          <a:ext uri="{FF2B5EF4-FFF2-40B4-BE49-F238E27FC236}">
                            <a16:creationId xmlns:a16="http://schemas.microsoft.com/office/drawing/2014/main" id="{5887BBBC-AE40-979B-E898-0A83D114B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>
            <a:extLst>
              <a:ext uri="{FF2B5EF4-FFF2-40B4-BE49-F238E27FC236}">
                <a16:creationId xmlns:a16="http://schemas.microsoft.com/office/drawing/2014/main" id="{B6A73B5A-4468-DEAA-1677-2DF0C1564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7171" name="Object 8">
                        <a:extLst>
                          <a:ext uri="{FF2B5EF4-FFF2-40B4-BE49-F238E27FC236}">
                            <a16:creationId xmlns:a16="http://schemas.microsoft.com/office/drawing/2014/main" id="{B6A73B5A-4468-DEAA-1677-2DF0C1564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5945CBC8-43AE-03EF-DA4E-12338FBCE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918143F-BEB6-81E5-310F-2B87C1779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CA0C353-3375-E2FE-37CF-D148CA703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3B84669-096C-851D-78CC-F4D23AABE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F4B2A30-560D-98D4-AF67-467715EE2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9B5FA69-3A4C-E1D3-B255-E5FB03785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67631A1-52E6-A629-ABE3-3B1B56813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AEF22D9-9E87-1B75-0EED-B0B9CDCE8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E8222EE-463F-40FF-CD23-C171AC3E3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AD68EE6-0871-29A2-D7EB-774DE53F3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00E9EE1-2B65-3C7E-C566-D326FB239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C9539E7-62B7-2EE3-49EB-6E58D41E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5" name="Text Box 4">
            <a:extLst>
              <a:ext uri="{FF2B5EF4-FFF2-40B4-BE49-F238E27FC236}">
                <a16:creationId xmlns:a16="http://schemas.microsoft.com/office/drawing/2014/main" id="{8BB4DDB3-A456-9C52-4CBF-B7C3545C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2419350"/>
            <a:ext cx="3314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ai</a:t>
            </a:r>
          </a:p>
        </p:txBody>
      </p:sp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778A34C2-7FD4-9EB9-1B82-543070B73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1200150"/>
          <a:ext cx="627460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778A34C2-7FD4-9EB9-1B82-543070B73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200150"/>
                        <a:ext cx="627460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3" grpId="1" animBg="1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EF391D2-1C61-7D42-5451-197712810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2" y="1331119"/>
            <a:ext cx="63007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ân số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          được viết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số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là số nào?</a:t>
            </a:r>
          </a:p>
        </p:txBody>
      </p:sp>
      <p:graphicFrame>
        <p:nvGraphicFramePr>
          <p:cNvPr id="10242" name="Object 7">
            <a:extLst>
              <a:ext uri="{FF2B5EF4-FFF2-40B4-BE49-F238E27FC236}">
                <a16:creationId xmlns:a16="http://schemas.microsoft.com/office/drawing/2014/main" id="{ACADE955-C2BB-7934-3059-BDFE784B7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10242" name="Object 7">
                        <a:extLst>
                          <a:ext uri="{FF2B5EF4-FFF2-40B4-BE49-F238E27FC236}">
                            <a16:creationId xmlns:a16="http://schemas.microsoft.com/office/drawing/2014/main" id="{ACADE955-C2BB-7934-3059-BDFE784B7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>
            <a:extLst>
              <a:ext uri="{FF2B5EF4-FFF2-40B4-BE49-F238E27FC236}">
                <a16:creationId xmlns:a16="http://schemas.microsoft.com/office/drawing/2014/main" id="{9A81B680-6ADE-62B3-A7FA-88D1FE9DA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10243" name="Object 8">
                        <a:extLst>
                          <a:ext uri="{FF2B5EF4-FFF2-40B4-BE49-F238E27FC236}">
                            <a16:creationId xmlns:a16="http://schemas.microsoft.com/office/drawing/2014/main" id="{9A81B680-6ADE-62B3-A7FA-88D1FE9DA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84D7390-361A-83F6-C9A8-A1B636A9D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DFE0651-49F4-4F52-E7B7-8FAA4513C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CE474BB-FA9C-C1B6-3C94-D902153F3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19F9406-0E58-C861-72F8-55A5A6E2C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760AB24-7A9F-DADF-3A9E-9E480027C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8DCCAD2-A50B-2D29-20A2-5B1F3658E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E763BB4-AFDD-3149-D732-1A39921DD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CBA31C7-8E23-F703-52AB-5EA3C811D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7E19B8C-C155-B451-8EE6-B311B5E9E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6370E61-F604-6C20-5020-C2E00CAA1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669CD6-8E88-79DA-97CE-8B6E43A10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147274D-8061-4BA3-F98C-5C6AD372C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171450"/>
            <a:ext cx="742950" cy="742950"/>
          </a:xfrm>
          <a:prstGeom prst="ellipse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A45E1321-F350-5BC5-BCD8-3E0896B3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47900"/>
            <a:ext cx="462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0,089   </a:t>
            </a:r>
            <a:endParaRPr lang="vi-VN" altLang="en-US" sz="2400" b="1" i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9C1E66E1-2EBA-B19B-A379-B24E48FD4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2666" y="1212056"/>
          <a:ext cx="607219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9C1E66E1-2EBA-B19B-A379-B24E48FD4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66" y="1212056"/>
                        <a:ext cx="607219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385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385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38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38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Google Shape;602;p34"/>
          <p:cNvSpPr/>
          <p:nvPr/>
        </p:nvSpPr>
        <p:spPr>
          <a:xfrm flipH="1">
            <a:off x="1227613" y="105784"/>
            <a:ext cx="6633154" cy="46940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18FD028E-3846-441B-A174-BAACFE6134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1701" y="25801"/>
            <a:ext cx="7226607" cy="443400"/>
          </a:xfrm>
        </p:spPr>
        <p:txBody>
          <a:bodyPr/>
          <a:lstStyle/>
          <a:p>
            <a:r>
              <a:rPr lang="en-GB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II. SO SÁNH CÁC SỐ THẬP PHÂN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56A8A8B-0873-4CFC-A18F-05E116C91A67}"/>
              </a:ext>
            </a:extLst>
          </p:cNvPr>
          <p:cNvSpPr txBox="1"/>
          <p:nvPr/>
        </p:nvSpPr>
        <p:spPr>
          <a:xfrm>
            <a:off x="1113546" y="737273"/>
            <a:ext cx="4572000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1. So </a:t>
            </a: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sánh</a:t>
            </a: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thập</a:t>
            </a: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endParaRPr lang="en-US" sz="2000" dirty="0">
              <a:solidFill>
                <a:srgbClr val="0070C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B893825-1C63-4AD4-B633-651A891E792D}"/>
              </a:ext>
            </a:extLst>
          </p:cNvPr>
          <p:cNvSpPr txBox="1"/>
          <p:nvPr/>
        </p:nvSpPr>
        <p:spPr>
          <a:xfrm>
            <a:off x="1328578" y="1058218"/>
            <a:ext cx="7415610" cy="3182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Cũ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luô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nhỏ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kia. </a:t>
            </a:r>
            <a:endParaRPr lang="en-US" sz="2000" dirty="0">
              <a:solidFill>
                <a:schemeClr val="tx1">
                  <a:lumMod val="10000"/>
                </a:schemeClr>
              </a:solidFill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Nế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nhỏ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hơ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b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, ta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viế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a &lt; b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hay </a:t>
            </a:r>
            <a:r>
              <a:rPr lang="en-US" sz="2000" b="1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b &gt; a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.</a:t>
            </a:r>
            <a:endParaRPr lang="en-US" sz="2000" dirty="0">
              <a:solidFill>
                <a:schemeClr val="tx1">
                  <a:lumMod val="10000"/>
                </a:schemeClr>
              </a:solidFill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0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gọ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l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ậ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phâ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dư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. </a:t>
            </a:r>
            <a:endParaRPr lang="en-US" sz="2000" dirty="0">
              <a:solidFill>
                <a:schemeClr val="tx1">
                  <a:lumMod val="10000"/>
                </a:schemeClr>
              </a:solidFill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nhỏ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0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gọ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l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ậ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phâ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âm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.</a:t>
            </a:r>
            <a:endParaRPr lang="en-US" sz="2000" dirty="0">
              <a:solidFill>
                <a:schemeClr val="tx1">
                  <a:lumMod val="10000"/>
                </a:schemeClr>
              </a:solidFill>
              <a:latin typeface="+mn-lt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Nế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a &lt; b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b &lt; c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 </a:t>
            </a:r>
            <a:r>
              <a:rPr lang="en-US" sz="2000" b="1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a &lt; c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latin typeface="+mn-lt"/>
                <a:ea typeface="TimesNewRomanPSMT"/>
              </a:rPr>
              <a:t>.</a:t>
            </a:r>
            <a:endParaRPr lang="en-US" sz="2000" dirty="0">
              <a:solidFill>
                <a:schemeClr val="tx1">
                  <a:lumMod val="10000"/>
                </a:schemeClr>
              </a:solidFill>
              <a:latin typeface="+mn-lt"/>
            </a:endParaRPr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B2763828-5913-4D50-AE25-964EF20DD63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701" y="1281294"/>
            <a:ext cx="740468" cy="7282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 animBg="1"/>
      <p:bldP spid="7" grpId="0" build="p"/>
      <p:bldP spid="70" grpId="0"/>
      <p:bldP spid="72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38"/>
          <p:cNvSpPr txBox="1">
            <a:spLocks noGrp="1"/>
          </p:cNvSpPr>
          <p:nvPr>
            <p:ph type="title"/>
          </p:nvPr>
        </p:nvSpPr>
        <p:spPr>
          <a:xfrm>
            <a:off x="775872" y="177284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0070C0"/>
                </a:solidFill>
              </a:rPr>
              <a:t>2. Cách so sánh hai số thập phân</a:t>
            </a:r>
            <a:endParaRPr sz="2400" b="1" dirty="0">
              <a:solidFill>
                <a:srgbClr val="0070C0"/>
              </a:solidFill>
            </a:endParaRPr>
          </a:p>
        </p:txBody>
      </p:sp>
      <p:grpSp>
        <p:nvGrpSpPr>
          <p:cNvPr id="806" name="Google Shape;806;p38"/>
          <p:cNvGrpSpPr/>
          <p:nvPr/>
        </p:nvGrpSpPr>
        <p:grpSpPr>
          <a:xfrm rot="10800000" flipH="1">
            <a:off x="4572000" y="595597"/>
            <a:ext cx="644529" cy="64625"/>
            <a:chOff x="15456318" y="3520944"/>
            <a:chExt cx="735848" cy="73781"/>
          </a:xfrm>
        </p:grpSpPr>
        <p:sp>
          <p:nvSpPr>
            <p:cNvPr id="807" name="Google Shape;807;p38"/>
            <p:cNvSpPr/>
            <p:nvPr/>
          </p:nvSpPr>
          <p:spPr>
            <a:xfrm rot="5400000">
              <a:off x="15732993" y="3253430"/>
              <a:ext cx="64621" cy="617970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38"/>
            <p:cNvSpPr/>
            <p:nvPr/>
          </p:nvSpPr>
          <p:spPr>
            <a:xfrm rot="5400000">
              <a:off x="16118579" y="3518686"/>
              <a:ext cx="71328" cy="75845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6AA79751-FC21-4CA2-8250-22F78A3D7260}"/>
              </a:ext>
            </a:extLst>
          </p:cNvPr>
          <p:cNvSpPr txBox="1"/>
          <p:nvPr/>
        </p:nvSpPr>
        <p:spPr>
          <a:xfrm>
            <a:off x="580642" y="627910"/>
            <a:ext cx="4915256" cy="462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a) So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ánh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ập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khác</a:t>
            </a:r>
            <a:r>
              <a:rPr lang="en-GB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endParaRPr lang="en-US" sz="2000" b="1" i="1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FAFF55A-3A75-4289-B08A-3A6DD2EE12E3}"/>
              </a:ext>
            </a:extLst>
          </p:cNvPr>
          <p:cNvSpPr txBox="1"/>
          <p:nvPr/>
        </p:nvSpPr>
        <p:spPr>
          <a:xfrm>
            <a:off x="1583102" y="2680257"/>
            <a:ext cx="6609828" cy="950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Cũng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ương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ự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ập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hợp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, ta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: </a:t>
            </a:r>
          </a:p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âm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luôn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nhỏ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dương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+mn-lt"/>
                <a:ea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EF0AE11-0751-452F-8E61-D656F6355FC4}"/>
              </a:ext>
            </a:extLst>
          </p:cNvPr>
          <p:cNvSpPr/>
          <p:nvPr/>
        </p:nvSpPr>
        <p:spPr>
          <a:xfrm>
            <a:off x="1114798" y="1235292"/>
            <a:ext cx="7078132" cy="117770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0FC4D80-CAB1-41C5-949E-CD5937117FC6}"/>
              </a:ext>
            </a:extLst>
          </p:cNvPr>
          <p:cNvSpPr txBox="1"/>
          <p:nvPr/>
        </p:nvSpPr>
        <p:spPr>
          <a:xfrm>
            <a:off x="1758804" y="1357538"/>
            <a:ext cx="5790120" cy="877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Em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hãy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nêu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cách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so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sánh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dương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âm</a:t>
            </a:r>
            <a:r>
              <a:rPr lang="en-GB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?</a:t>
            </a:r>
            <a:endParaRPr lang="en-US" sz="2000" b="1" dirty="0">
              <a:solidFill>
                <a:srgbClr val="C00000"/>
              </a:solidFill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E94C0D41-40D5-4845-B251-1766B65890B4}"/>
              </a:ext>
            </a:extLst>
          </p:cNvPr>
          <p:cNvSpPr/>
          <p:nvPr/>
        </p:nvSpPr>
        <p:spPr>
          <a:xfrm>
            <a:off x="725329" y="2975534"/>
            <a:ext cx="520700" cy="299208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 u="sng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2452F9-23A8-4C90-A927-095D050FEEEA}"/>
              </a:ext>
            </a:extLst>
          </p:cNvPr>
          <p:cNvSpPr txBox="1"/>
          <p:nvPr/>
        </p:nvSpPr>
        <p:spPr>
          <a:xfrm>
            <a:off x="1715174" y="3771480"/>
            <a:ext cx="2912698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u="sng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D: </a:t>
            </a:r>
            <a:r>
              <a:rPr lang="en-US" sz="2000" b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-5,1 &lt; 3,2</a:t>
            </a:r>
            <a:endParaRPr lang="vi-VN" sz="2000" u="sng" dirty="0">
              <a:solidFill>
                <a:srgbClr val="00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1864F0-D9FF-4677-A4D6-22FA4D597A05}"/>
              </a:ext>
            </a:extLst>
          </p:cNvPr>
          <p:cNvSpPr txBox="1"/>
          <p:nvPr/>
        </p:nvSpPr>
        <p:spPr>
          <a:xfrm>
            <a:off x="2805808" y="4404259"/>
            <a:ext cx="4164416" cy="46237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ãy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lấy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êm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ài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í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dụ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khác</a:t>
            </a:r>
            <a:r>
              <a:rPr lang="en-US" sz="20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vi-VN" sz="2000" i="1" dirty="0">
              <a:solidFill>
                <a:srgbClr val="00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" grpId="0"/>
      <p:bldP spid="68" grpId="0"/>
      <p:bldP spid="70" grpId="0"/>
      <p:bldP spid="11" grpId="0" animBg="1"/>
      <p:bldP spid="73" grpId="0"/>
      <p:bldP spid="2" grpId="0" animBg="1"/>
      <p:bldP spid="3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p39"/>
          <p:cNvSpPr txBox="1">
            <a:spLocks noGrp="1"/>
          </p:cNvSpPr>
          <p:nvPr>
            <p:ph type="title"/>
          </p:nvPr>
        </p:nvSpPr>
        <p:spPr>
          <a:xfrm>
            <a:off x="428542" y="199743"/>
            <a:ext cx="7704000" cy="62798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) So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ánh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ập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ương</a:t>
            </a:r>
            <a:endParaRPr b="1" dirty="0">
              <a:solidFill>
                <a:schemeClr val="accent1"/>
              </a:solidFill>
            </a:endParaRPr>
          </a:p>
        </p:txBody>
      </p:sp>
      <p:cxnSp>
        <p:nvCxnSpPr>
          <p:cNvPr id="935" name="Google Shape;935;p39"/>
          <p:cNvCxnSpPr>
            <a:cxnSpLocks/>
          </p:cNvCxnSpPr>
          <p:nvPr/>
        </p:nvCxnSpPr>
        <p:spPr>
          <a:xfrm>
            <a:off x="4269112" y="4321338"/>
            <a:ext cx="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E3C13092-3543-442A-906F-B313A038C1B4}"/>
              </a:ext>
            </a:extLst>
          </p:cNvPr>
          <p:cNvSpPr txBox="1"/>
          <p:nvPr/>
        </p:nvSpPr>
        <p:spPr>
          <a:xfrm>
            <a:off x="749334" y="2435313"/>
            <a:ext cx="3353846" cy="1585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a) 508,99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509,01</a:t>
            </a: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u="sng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ần</a:t>
            </a:r>
            <a:r>
              <a:rPr lang="en-US" sz="2000" u="sng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u="sng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US" sz="2000" u="sng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: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508 &lt; 509 </a:t>
            </a: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ên: 508,99 &lt; 509,01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E5B9C96-D94B-457C-83A9-3DD575D2244D}"/>
              </a:ext>
            </a:extLst>
          </p:cNvPr>
          <p:cNvSpPr txBox="1"/>
          <p:nvPr/>
        </p:nvSpPr>
        <p:spPr>
          <a:xfrm>
            <a:off x="4725473" y="1958392"/>
            <a:ext cx="3854228" cy="2866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b) 315,267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315,29</a:t>
            </a:r>
          </a:p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: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315 = 315</a:t>
            </a:r>
          </a:p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:</a:t>
            </a:r>
          </a:p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+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hứ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hấ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: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2 = 2</a:t>
            </a:r>
          </a:p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+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hứ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: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6 &lt; 9</a:t>
            </a:r>
          </a:p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ên:   315,267 &lt; 315,29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E8E601-BFAD-42B3-9FC8-39B2B389D1DA}"/>
              </a:ext>
            </a:extLst>
          </p:cNvPr>
          <p:cNvSpPr txBox="1"/>
          <p:nvPr/>
        </p:nvSpPr>
        <p:spPr>
          <a:xfrm>
            <a:off x="2760059" y="1146376"/>
            <a:ext cx="2686242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a) 508,99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509,01;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940B58D-63A2-4111-82B7-8FF087FB7FFC}"/>
              </a:ext>
            </a:extLst>
          </p:cNvPr>
          <p:cNvSpPr txBox="1"/>
          <p:nvPr/>
        </p:nvSpPr>
        <p:spPr>
          <a:xfrm>
            <a:off x="3370484" y="1654296"/>
            <a:ext cx="1820117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1">
                    <a:lumMod val="75000"/>
                  </a:schemeClr>
                </a:solidFill>
                <a:effectLst/>
                <a:latin typeface="+mn-lt"/>
                <a:ea typeface="Times New Roman" panose="02020603050405020304" pitchFamily="18" charset="0"/>
              </a:rPr>
              <a:t>Giải</a:t>
            </a:r>
            <a:r>
              <a:rPr lang="en-US" sz="2000" b="1" u="sng" dirty="0">
                <a:solidFill>
                  <a:schemeClr val="accent1">
                    <a:lumMod val="75000"/>
                  </a:schemeClr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8E7A88-FA23-412D-929B-E10753F2FA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3944" y1="76316" x2="23944" y2="76316"/>
                        <a14:foregroundMark x1="67606" y1="78947" x2="67606" y2="78947"/>
                        <a14:foregroundMark x1="54930" y1="65789" x2="54930" y2="65789"/>
                        <a14:foregroundMark x1="69014" y1="55263" x2="69014" y2="55263"/>
                        <a14:foregroundMark x1="9859" y1="23684" x2="9859" y2="23684"/>
                        <a14:foregroundMark x1="9859" y1="52632" x2="9859" y2="526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3319" y="1222853"/>
            <a:ext cx="676275" cy="3619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E0B826D-6F41-4090-A0F5-AA651660D39F}"/>
              </a:ext>
            </a:extLst>
          </p:cNvPr>
          <p:cNvSpPr txBox="1"/>
          <p:nvPr/>
        </p:nvSpPr>
        <p:spPr>
          <a:xfrm>
            <a:off x="1463410" y="1122432"/>
            <a:ext cx="18034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So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sánh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dirty="0">
              <a:solidFill>
                <a:srgbClr val="00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1AD1764-06DF-426C-9140-F86910F0C5CE}"/>
              </a:ext>
            </a:extLst>
          </p:cNvPr>
          <p:cNvSpPr txBox="1"/>
          <p:nvPr/>
        </p:nvSpPr>
        <p:spPr>
          <a:xfrm>
            <a:off x="5783860" y="1112402"/>
            <a:ext cx="2686242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b) 315,267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315,29</a:t>
            </a:r>
            <a:endParaRPr lang="en-US" sz="2000" dirty="0">
              <a:solidFill>
                <a:schemeClr val="tx1">
                  <a:lumMod val="10000"/>
                </a:schemeClr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24773F8-7CAF-42D9-8C7B-DE29883A916F}"/>
              </a:ext>
            </a:extLst>
          </p:cNvPr>
          <p:cNvCxnSpPr/>
          <p:nvPr/>
        </p:nvCxnSpPr>
        <p:spPr>
          <a:xfrm>
            <a:off x="4280542" y="2150140"/>
            <a:ext cx="0" cy="2651760"/>
          </a:xfrm>
          <a:prstGeom prst="line">
            <a:avLst/>
          </a:prstGeom>
          <a:ln>
            <a:solidFill>
              <a:schemeClr val="tx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" grpId="0"/>
      <p:bldP spid="84" grpId="0" build="allAtOnce"/>
      <p:bldP spid="86" grpId="0" build="allAtOnce"/>
      <p:bldP spid="14" grpId="0"/>
      <p:bldP spid="15" grpId="0"/>
      <p:bldP spid="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80054DD-7356-4D48-A516-DAD520F826C2}"/>
              </a:ext>
            </a:extLst>
          </p:cNvPr>
          <p:cNvSpPr/>
          <p:nvPr/>
        </p:nvSpPr>
        <p:spPr>
          <a:xfrm>
            <a:off x="1009650" y="393700"/>
            <a:ext cx="7124700" cy="5207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 err="1">
                <a:solidFill>
                  <a:srgbClr val="0070C0"/>
                </a:solidFill>
              </a:rPr>
              <a:t>Để</a:t>
            </a:r>
            <a:r>
              <a:rPr lang="en-US" sz="2000" i="1" dirty="0">
                <a:solidFill>
                  <a:srgbClr val="0070C0"/>
                </a:solidFill>
              </a:rPr>
              <a:t> so </a:t>
            </a:r>
            <a:r>
              <a:rPr lang="en-US" sz="2000" i="1" dirty="0" err="1">
                <a:solidFill>
                  <a:srgbClr val="0070C0"/>
                </a:solidFill>
              </a:rPr>
              <a:t>sánh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hai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số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thập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phân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dương</a:t>
            </a:r>
            <a:r>
              <a:rPr lang="en-US" sz="2000" i="1" dirty="0">
                <a:solidFill>
                  <a:srgbClr val="0070C0"/>
                </a:solidFill>
              </a:rPr>
              <a:t> ta </a:t>
            </a:r>
            <a:r>
              <a:rPr lang="en-US" sz="2000" i="1" dirty="0" err="1">
                <a:solidFill>
                  <a:srgbClr val="0070C0"/>
                </a:solidFill>
              </a:rPr>
              <a:t>làm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như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thế</a:t>
            </a:r>
            <a:r>
              <a:rPr lang="en-US" sz="2000" i="1" dirty="0">
                <a:solidFill>
                  <a:srgbClr val="0070C0"/>
                </a:solidFill>
              </a:rPr>
              <a:t> </a:t>
            </a:r>
            <a:r>
              <a:rPr lang="en-US" sz="2000" i="1" dirty="0" err="1">
                <a:solidFill>
                  <a:srgbClr val="0070C0"/>
                </a:solidFill>
              </a:rPr>
              <a:t>nào</a:t>
            </a:r>
            <a:r>
              <a:rPr lang="en-US" sz="2000" i="1" dirty="0">
                <a:solidFill>
                  <a:srgbClr val="0070C0"/>
                </a:solidFill>
              </a:rPr>
              <a:t>?</a:t>
            </a:r>
            <a:endParaRPr lang="vi-VN" sz="2000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7A9F87-1125-4ADE-8997-E70BE0B28A5B}"/>
              </a:ext>
            </a:extLst>
          </p:cNvPr>
          <p:cNvSpPr txBox="1"/>
          <p:nvPr/>
        </p:nvSpPr>
        <p:spPr>
          <a:xfrm>
            <a:off x="850900" y="1353229"/>
            <a:ext cx="7886700" cy="3109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002060"/>
                </a:solidFill>
                <a:effectLst/>
                <a:latin typeface="+mn-lt"/>
              </a:rPr>
              <a:t>Bước</a:t>
            </a:r>
            <a:r>
              <a:rPr lang="en-US" sz="2000" b="1" u="sng" dirty="0">
                <a:solidFill>
                  <a:srgbClr val="002060"/>
                </a:solidFill>
                <a:effectLst/>
                <a:latin typeface="+mn-lt"/>
              </a:rPr>
              <a:t> 1. 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o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ánh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ủ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ư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à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002060"/>
                </a:solidFill>
                <a:effectLst/>
                <a:latin typeface="+mn-lt"/>
              </a:rPr>
              <a:t>Bước</a:t>
            </a:r>
            <a:r>
              <a:rPr lang="en-US" sz="2000" b="1" u="sng" dirty="0">
                <a:solidFill>
                  <a:srgbClr val="002060"/>
                </a:solidFill>
                <a:effectLst/>
                <a:latin typeface="+mn-lt"/>
              </a:rPr>
              <a:t> 2</a:t>
            </a:r>
            <a:r>
              <a:rPr lang="en-US" sz="2000" dirty="0">
                <a:solidFill>
                  <a:srgbClr val="002060"/>
                </a:solidFill>
                <a:effectLst/>
                <a:latin typeface="+mn-lt"/>
              </a:rPr>
              <a:t>.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ế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ư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bằ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ta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iế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ụ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o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ánh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ừ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ở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ù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một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à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(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ấ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ể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ừ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rá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sang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ả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ế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xuấ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iệ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ầ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i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 Ở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,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à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ứ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041;p41">
            <a:extLst>
              <a:ext uri="{FF2B5EF4-FFF2-40B4-BE49-F238E27FC236}">
                <a16:creationId xmlns:a16="http://schemas.microsoft.com/office/drawing/2014/main" id="{3A7376E1-5AD2-4B0D-A30E-A88308568D6E}"/>
              </a:ext>
            </a:extLst>
          </p:cNvPr>
          <p:cNvSpPr/>
          <p:nvPr/>
        </p:nvSpPr>
        <p:spPr>
          <a:xfrm flipH="1">
            <a:off x="1185937" y="462080"/>
            <a:ext cx="4437600" cy="520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) So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ánh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ập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âm</a:t>
            </a:r>
            <a:endParaRPr lang="en-US" sz="20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BFA582-ECFB-44C1-A074-E88617C68C52}"/>
              </a:ext>
            </a:extLst>
          </p:cNvPr>
          <p:cNvSpPr txBox="1"/>
          <p:nvPr/>
        </p:nvSpPr>
        <p:spPr>
          <a:xfrm>
            <a:off x="1650114" y="1031868"/>
            <a:ext cx="6477886" cy="462371"/>
          </a:xfrm>
          <a:prstGeom prst="rect">
            <a:avLst/>
          </a:prstGeom>
          <a:noFill/>
          <a:ln w="28575">
            <a:solidFill>
              <a:srgbClr val="00206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tabLst>
                <a:tab pos="360045" algn="l"/>
                <a:tab pos="720090" algn="l"/>
              </a:tabLst>
            </a:pP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Em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hãy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nhắc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lại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cách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so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sánh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hai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số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nguyên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7030A0"/>
                </a:solidFill>
                <a:ea typeface="Calibri" panose="020F0502020204030204" pitchFamily="34" charset="0"/>
              </a:rPr>
              <a:t>âm</a:t>
            </a:r>
            <a:r>
              <a:rPr lang="en-GB" sz="2000" b="1" dirty="0">
                <a:solidFill>
                  <a:srgbClr val="7030A0"/>
                </a:solidFill>
                <a:ea typeface="Calibri" panose="020F0502020204030204" pitchFamily="34" charset="0"/>
              </a:rPr>
              <a:t>?</a:t>
            </a:r>
            <a:endParaRPr lang="en-US" sz="2000" b="1" dirty="0">
              <a:solidFill>
                <a:srgbClr val="7030A0"/>
              </a:solidFill>
              <a:ea typeface="Calibri" panose="020F0502020204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3D72F3-FF82-4FA5-A301-DC031317846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6000" y="898939"/>
            <a:ext cx="740468" cy="7282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A31305B-FAC9-4A87-80B4-5208F693AEC5}"/>
              </a:ext>
            </a:extLst>
          </p:cNvPr>
          <p:cNvSpPr txBox="1"/>
          <p:nvPr/>
        </p:nvSpPr>
        <p:spPr>
          <a:xfrm>
            <a:off x="1789925" y="1967609"/>
            <a:ext cx="6609828" cy="19050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Để so sánh hai số thập phân âm, ta </a:t>
            </a:r>
            <a:r>
              <a:rPr lang="vi-VN" sz="2000" b="1" dirty="0">
                <a:solidFill>
                  <a:srgbClr val="C00000"/>
                </a:solidFill>
                <a:ea typeface="Calibri" panose="020F0502020204030204" pitchFamily="34" charset="0"/>
              </a:rPr>
              <a:t>bỏ dấu trừ </a:t>
            </a: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ở trước mỗi số thập phân đó, rồi </a:t>
            </a:r>
            <a:r>
              <a:rPr lang="vi-VN" sz="2000" b="1" dirty="0">
                <a:solidFill>
                  <a:srgbClr val="C00000"/>
                </a:solidFill>
                <a:ea typeface="Calibri" panose="020F0502020204030204" pitchFamily="34" charset="0"/>
              </a:rPr>
              <a:t>so sánh hai số thập phân dương</a:t>
            </a: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 vừa nhận được. Nếu </a:t>
            </a:r>
            <a:r>
              <a:rPr lang="vi-VN" sz="2000" b="1" dirty="0">
                <a:solidFill>
                  <a:srgbClr val="C00000"/>
                </a:solidFill>
                <a:ea typeface="Calibri" panose="020F0502020204030204" pitchFamily="34" charset="0"/>
              </a:rPr>
              <a:t>số thập phân dương </a:t>
            </a: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nào </a:t>
            </a:r>
            <a:r>
              <a:rPr lang="vi-VN" sz="2000" i="1" dirty="0">
                <a:solidFill>
                  <a:srgbClr val="C00000"/>
                </a:solidFill>
                <a:ea typeface="Calibri" panose="020F0502020204030204" pitchFamily="34" charset="0"/>
              </a:rPr>
              <a:t>lớn hơn </a:t>
            </a: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thì </a:t>
            </a:r>
            <a:r>
              <a:rPr lang="vi-VN" sz="2000" b="1" dirty="0">
                <a:solidFill>
                  <a:srgbClr val="C00000"/>
                </a:solidFill>
                <a:ea typeface="Calibri" panose="020F0502020204030204" pitchFamily="34" charset="0"/>
              </a:rPr>
              <a:t>số thập phân âm tương ứng </a:t>
            </a:r>
            <a:r>
              <a:rPr lang="vi-VN" sz="2000" i="1" dirty="0">
                <a:solidFill>
                  <a:srgbClr val="C00000"/>
                </a:solidFill>
                <a:ea typeface="Calibri" panose="020F0502020204030204" pitchFamily="34" charset="0"/>
              </a:rPr>
              <a:t>nhỏ hơn </a:t>
            </a:r>
            <a:r>
              <a:rPr lang="vi-VN" sz="2000" dirty="0">
                <a:solidFill>
                  <a:srgbClr val="C00000"/>
                </a:solidFill>
                <a:ea typeface="Calibri" panose="020F0502020204030204" pitchFamily="34" charset="0"/>
              </a:rPr>
              <a:t>và ngược lại.</a:t>
            </a:r>
            <a:endParaRPr lang="en-US" sz="2000" dirty="0">
              <a:solidFill>
                <a:srgbClr val="C00000"/>
              </a:solidFill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DAE5F305-BDEE-4A99-8D58-353FB97AD64B}"/>
              </a:ext>
            </a:extLst>
          </p:cNvPr>
          <p:cNvSpPr/>
          <p:nvPr/>
        </p:nvSpPr>
        <p:spPr>
          <a:xfrm>
            <a:off x="1269225" y="2293488"/>
            <a:ext cx="520700" cy="299208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80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160850B-5286-F577-DF01-1DB462955A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41" y="0"/>
            <a:ext cx="779751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395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E3F0F5-7D1D-8834-2176-17329886E2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49" y="0"/>
            <a:ext cx="8959102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8368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11">
            <a:extLst>
              <a:ext uri="{FF2B5EF4-FFF2-40B4-BE49-F238E27FC236}">
                <a16:creationId xmlns:a16="http://schemas.microsoft.com/office/drawing/2014/main" id="{7234C89A-2E50-964C-DD7B-C49D68889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03" y="0"/>
            <a:ext cx="85571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à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thể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-117</a:t>
            </a:r>
            <a:r>
              <a:rPr lang="en-US" altLang="en-US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; 0</a:t>
            </a:r>
            <a:r>
              <a:rPr lang="en-US" altLang="en-US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; -38,83</a:t>
            </a:r>
            <a:r>
              <a:rPr lang="en-US" altLang="en-US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ày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ự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1514" name="Picture 22" descr="Suy nghi">
            <a:extLst>
              <a:ext uri="{FF2B5EF4-FFF2-40B4-BE49-F238E27FC236}">
                <a16:creationId xmlns:a16="http://schemas.microsoft.com/office/drawing/2014/main" id="{3DD67799-FD13-A373-A85C-F4103535F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8296"/>
            <a:ext cx="1657350" cy="162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370183FF-3AB8-4ED8-7892-516D9EE25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718" y="3255629"/>
            <a:ext cx="4956682" cy="154305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0 &lt; 38,83 &lt; 117</a:t>
            </a:r>
          </a:p>
          <a:p>
            <a:r>
              <a:rPr lang="en-US" altLang="en-US" sz="27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-117 &lt; -38,83 &lt; 0 </a:t>
            </a:r>
          </a:p>
        </p:txBody>
      </p:sp>
    </p:spTree>
  </p:cSld>
  <p:clrMapOvr>
    <a:masterClrMapping/>
  </p:clrMapOvr>
  <p:transition advClick="0" advTm="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26;p47">
            <a:extLst>
              <a:ext uri="{FF2B5EF4-FFF2-40B4-BE49-F238E27FC236}">
                <a16:creationId xmlns:a16="http://schemas.microsoft.com/office/drawing/2014/main" id="{8FE988F6-942A-424D-8F2E-975A79A13843}"/>
              </a:ext>
            </a:extLst>
          </p:cNvPr>
          <p:cNvSpPr/>
          <p:nvPr/>
        </p:nvSpPr>
        <p:spPr>
          <a:xfrm flipH="1">
            <a:off x="2607596" y="1797550"/>
            <a:ext cx="4606003" cy="1117648"/>
          </a:xfrm>
          <a:prstGeom prst="roundRect">
            <a:avLst>
              <a:gd name="adj" fmla="val 16667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/>
              <a:t>LUYỆN TẬP</a:t>
            </a:r>
            <a:endParaRPr sz="4800" b="1" dirty="0"/>
          </a:p>
        </p:txBody>
      </p:sp>
      <p:sp>
        <p:nvSpPr>
          <p:cNvPr id="3" name="Google Shape;1834;p47">
            <a:extLst>
              <a:ext uri="{FF2B5EF4-FFF2-40B4-BE49-F238E27FC236}">
                <a16:creationId xmlns:a16="http://schemas.microsoft.com/office/drawing/2014/main" id="{F5B78841-D85D-446E-8A4C-9E6875C4F795}"/>
              </a:ext>
            </a:extLst>
          </p:cNvPr>
          <p:cNvSpPr/>
          <p:nvPr/>
        </p:nvSpPr>
        <p:spPr>
          <a:xfrm rot="5400000">
            <a:off x="4903636" y="2845760"/>
            <a:ext cx="56602" cy="541280"/>
          </a:xfrm>
          <a:custGeom>
            <a:avLst/>
            <a:gdLst/>
            <a:ahLst/>
            <a:cxnLst/>
            <a:rect l="l" t="t" r="r" b="b"/>
            <a:pathLst>
              <a:path w="2582" h="21396" extrusionOk="0">
                <a:moveTo>
                  <a:pt x="1340" y="0"/>
                </a:moveTo>
                <a:cubicBezTo>
                  <a:pt x="691" y="0"/>
                  <a:pt x="1" y="451"/>
                  <a:pt x="5" y="1289"/>
                </a:cubicBezTo>
                <a:cubicBezTo>
                  <a:pt x="38" y="7629"/>
                  <a:pt x="65" y="13969"/>
                  <a:pt x="129" y="20309"/>
                </a:cubicBezTo>
                <a:cubicBezTo>
                  <a:pt x="136" y="21048"/>
                  <a:pt x="674" y="21396"/>
                  <a:pt x="1244" y="21396"/>
                </a:cubicBezTo>
                <a:cubicBezTo>
                  <a:pt x="1892" y="21396"/>
                  <a:pt x="2582" y="20944"/>
                  <a:pt x="2574" y="20107"/>
                </a:cubicBezTo>
                <a:cubicBezTo>
                  <a:pt x="2509" y="13769"/>
                  <a:pt x="2483" y="7428"/>
                  <a:pt x="2452" y="1088"/>
                </a:cubicBezTo>
                <a:cubicBezTo>
                  <a:pt x="2447" y="348"/>
                  <a:pt x="1909" y="0"/>
                  <a:pt x="13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64775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483A04F-DD67-40E4-B61C-4B53A063CACC}"/>
                  </a:ext>
                </a:extLst>
              </p:cNvPr>
              <p:cNvSpPr txBox="1"/>
              <p:nvPr/>
            </p:nvSpPr>
            <p:spPr>
              <a:xfrm>
                <a:off x="861237" y="490781"/>
                <a:ext cx="8282763" cy="1126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 err="1">
                    <a:solidFill>
                      <a:srgbClr val="0070C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ài</a:t>
                </a:r>
                <a:r>
                  <a:rPr lang="en-GB" sz="2000" dirty="0">
                    <a:solidFill>
                      <a:srgbClr val="0070C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.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ết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â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à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ỗ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au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dưới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dạng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ập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ân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num>
                      <m:den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 panose="02040503050406030204" pitchFamily="18" charset="0"/>
                      </a:rPr>
                      <m:t>𝟓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vi-VN" sz="20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endParaRPr lang="en-US" sz="2000" b="1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483A04F-DD67-40E4-B61C-4B53A063C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37" y="490781"/>
                <a:ext cx="8282763" cy="1126912"/>
              </a:xfrm>
              <a:prstGeom prst="rect">
                <a:avLst/>
              </a:prstGeom>
              <a:blipFill>
                <a:blip r:embed="rId2"/>
                <a:stretch>
                  <a:fillRect l="-736" t="-543" b="-32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5F062B-DE9D-4F21-A41A-08E39354BC98}"/>
                  </a:ext>
                </a:extLst>
              </p:cNvPr>
              <p:cNvSpPr txBox="1"/>
              <p:nvPr/>
            </p:nvSpPr>
            <p:spPr>
              <a:xfrm>
                <a:off x="421524" y="2117667"/>
                <a:ext cx="3999259" cy="752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7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0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7.5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0.5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5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0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0,35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5F062B-DE9D-4F21-A41A-08E39354BC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24" y="2117667"/>
                <a:ext cx="3999259" cy="7526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FE9115-E3CD-4914-A37F-2EBBAA1B53C6}"/>
                  </a:ext>
                </a:extLst>
              </p:cNvPr>
              <p:cNvSpPr txBox="1"/>
              <p:nvPr/>
            </p:nvSpPr>
            <p:spPr>
              <a:xfrm>
                <a:off x="4420783" y="2080064"/>
                <a:ext cx="3999259" cy="765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2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5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2.4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5.4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8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0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0,48</m:t>
                    </m:r>
                  </m:oMath>
                </a14:m>
                <a:r>
                  <a:rPr lang="en-GB" sz="2400" dirty="0">
                    <a:solidFill>
                      <a:srgbClr val="7030A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               </a:t>
                </a:r>
                <a:endParaRPr lang="en-US" sz="2400" dirty="0">
                  <a:solidFill>
                    <a:srgbClr val="7030A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FE9115-E3CD-4914-A37F-2EBBAA1B5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783" y="2080064"/>
                <a:ext cx="3999259" cy="765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D98D0D0-4520-4DF3-AF78-8CB47E5D81E2}"/>
              </a:ext>
            </a:extLst>
          </p:cNvPr>
          <p:cNvSpPr txBox="1"/>
          <p:nvPr/>
        </p:nvSpPr>
        <p:spPr>
          <a:xfrm>
            <a:off x="600735" y="1617693"/>
            <a:ext cx="16510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Kết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quả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b="1" i="1" u="sng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18E93D5-9558-4A58-AB16-63AC41DA7531}"/>
              </a:ext>
            </a:extLst>
          </p:cNvPr>
          <p:cNvCxnSpPr/>
          <p:nvPr/>
        </p:nvCxnSpPr>
        <p:spPr>
          <a:xfrm>
            <a:off x="4204883" y="2117667"/>
            <a:ext cx="0" cy="2908300"/>
          </a:xfrm>
          <a:prstGeom prst="line">
            <a:avLst/>
          </a:prstGeom>
          <a:ln>
            <a:solidFill>
              <a:schemeClr val="tx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51E98B-E757-4F99-A120-E899364AF90D}"/>
                  </a:ext>
                </a:extLst>
              </p:cNvPr>
              <p:cNvSpPr txBox="1"/>
              <p:nvPr/>
            </p:nvSpPr>
            <p:spPr>
              <a:xfrm>
                <a:off x="298450" y="3632092"/>
                <a:ext cx="4978400" cy="6258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6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0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6.2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0.2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2</m:t>
                        </m:r>
                      </m:num>
                      <m:den>
                        <m:r>
                          <a:rPr lang="vi-VN" sz="2400" b="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0</m:t>
                        </m:r>
                      </m:den>
                    </m:f>
                    <m:r>
                      <a:rPr lang="vi-VN" sz="2400" b="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0,032</m:t>
                    </m:r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51E98B-E757-4F99-A120-E899364AF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50" y="3632092"/>
                <a:ext cx="4978400" cy="625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B7A53B-1D6B-4D9D-A68C-1DED129E1BA4}"/>
              </a:ext>
            </a:extLst>
          </p:cNvPr>
          <p:cNvCxnSpPr/>
          <p:nvPr/>
        </p:nvCxnSpPr>
        <p:spPr>
          <a:xfrm>
            <a:off x="298450" y="3251200"/>
            <a:ext cx="8547100" cy="0"/>
          </a:xfrm>
          <a:prstGeom prst="line">
            <a:avLst/>
          </a:prstGeom>
          <a:ln>
            <a:solidFill>
              <a:schemeClr val="tx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9494DC-3395-4BDD-B03F-42210FCE3183}"/>
                  </a:ext>
                </a:extLst>
              </p:cNvPr>
              <p:cNvSpPr txBox="1"/>
              <p:nvPr/>
            </p:nvSpPr>
            <p:spPr>
              <a:xfrm>
                <a:off x="4252508" y="3197982"/>
                <a:ext cx="4891492" cy="1295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5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5+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29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29.4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5.4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16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i="1" dirty="0">
                    <a:solidFill>
                      <a:srgbClr val="7030A0"/>
                    </a:solidFill>
                  </a:rPr>
                  <a:t> </a:t>
                </a:r>
              </a:p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i="1" dirty="0">
                    <a:solidFill>
                      <a:srgbClr val="7030A0"/>
                    </a:solidFill>
                  </a:rPr>
                  <a:t>			       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5,16</m:t>
                    </m:r>
                  </m:oMath>
                </a14:m>
                <a:r>
                  <a:rPr lang="en-GB" sz="2400" dirty="0">
                    <a:solidFill>
                      <a:srgbClr val="7030A0"/>
                    </a:solidFill>
                  </a:rPr>
                  <a:t>   </a:t>
                </a:r>
                <a:endParaRPr lang="en-US" sz="2400" dirty="0">
                  <a:solidFill>
                    <a:srgbClr val="7030A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9494DC-3395-4BDD-B03F-42210FCE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508" y="3197982"/>
                <a:ext cx="4891492" cy="12954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30034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  <p:bldP spid="4" grpId="0"/>
      <p:bldP spid="5" grpId="0"/>
      <p:bldP spid="9" grpId="0"/>
      <p:bldP spid="1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BD92879-4704-4232-98BD-19AC2CD169F5}"/>
              </a:ext>
            </a:extLst>
          </p:cNvPr>
          <p:cNvSpPr txBox="1"/>
          <p:nvPr/>
        </p:nvSpPr>
        <p:spPr>
          <a:xfrm>
            <a:off x="1331137" y="287581"/>
            <a:ext cx="8282763" cy="950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000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</a:rPr>
              <a:t> 2. </a:t>
            </a:r>
            <a:r>
              <a:rPr lang="en-GB" sz="2000" dirty="0" err="1">
                <a:ea typeface="Calibri" panose="020F0502020204030204" pitchFamily="34" charset="0"/>
              </a:rPr>
              <a:t>Viết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các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số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thập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phân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sau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dưới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dạng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phân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số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tối</a:t>
            </a:r>
            <a:r>
              <a:rPr lang="en-GB" sz="2000" dirty="0">
                <a:ea typeface="Calibri" panose="020F0502020204030204" pitchFamily="34" charset="0"/>
              </a:rPr>
              <a:t> </a:t>
            </a:r>
            <a:r>
              <a:rPr lang="en-GB" sz="2000" dirty="0" err="1">
                <a:ea typeface="Calibri" panose="020F0502020204030204" pitchFamily="34" charset="0"/>
              </a:rPr>
              <a:t>giản</a:t>
            </a:r>
            <a:r>
              <a:rPr lang="en-US" sz="2000" dirty="0">
                <a:latin typeface="+mn-lt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ea typeface="Calibri" panose="020F0502020204030204" pitchFamily="34" charset="0"/>
              </a:rPr>
              <a:t>-0,225; -0,033</a:t>
            </a:r>
            <a:endParaRPr lang="en-US" sz="2000" b="1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15AD51-A40A-4D89-A579-51D68E799F7E}"/>
                  </a:ext>
                </a:extLst>
              </p:cNvPr>
              <p:cNvSpPr txBox="1"/>
              <p:nvPr/>
            </p:nvSpPr>
            <p:spPr>
              <a:xfrm>
                <a:off x="2861335" y="1923074"/>
                <a:ext cx="3999259" cy="1081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GB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a:rPr lang="en-GB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GB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𝟐𝟓</m:t>
                      </m:r>
                      <m:r>
                        <a:rPr lang="en-GB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𝟐𝟓</m:t>
                          </m:r>
                        </m:num>
                        <m:den>
                          <m:r>
                            <a:rPr lang="en-GB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GB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GB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7030A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15AD51-A40A-4D89-A579-51D68E79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335" y="1923074"/>
                <a:ext cx="3999259" cy="10810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554502-3649-4770-8C1C-E1F39A482434}"/>
              </a:ext>
            </a:extLst>
          </p:cNvPr>
          <p:cNvSpPr txBox="1"/>
          <p:nvPr/>
        </p:nvSpPr>
        <p:spPr>
          <a:xfrm>
            <a:off x="1331137" y="1427755"/>
            <a:ext cx="16510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Kết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quả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b="1" i="1" u="sng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9993055-5961-4465-B6E7-E4E102AFAF12}"/>
                  </a:ext>
                </a:extLst>
              </p:cNvPr>
              <p:cNvSpPr txBox="1"/>
              <p:nvPr/>
            </p:nvSpPr>
            <p:spPr>
              <a:xfrm>
                <a:off x="2861334" y="3004076"/>
                <a:ext cx="3999259" cy="107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b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 b="1" i="0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b="1" dirty="0" smtClean="0">
                          <a:solidFill>
                            <a:srgbClr val="7030A0"/>
                          </a:solidFill>
                          <a:ea typeface="Calibri" panose="020F0502020204030204" pitchFamily="34" charset="0"/>
                        </a:rPr>
                        <m:t>0,033 = </m:t>
                      </m:r>
                      <m:r>
                        <a:rPr lang="en-US" sz="2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𝟑</m:t>
                          </m:r>
                        </m:num>
                        <m:den>
                          <m:r>
                            <a:rPr lang="vi-VN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m:rPr>
                          <m:nor/>
                        </m:rPr>
                        <a:rPr lang="en-GB" sz="2400" b="1" dirty="0">
                          <a:solidFill>
                            <a:srgbClr val="7030A0"/>
                          </a:solidFill>
                          <a:ea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9993055-5961-4465-B6E7-E4E102AFA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334" y="3004076"/>
                <a:ext cx="3999259" cy="10712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2628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/>
      <p:bldP spid="13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extBox 140">
            <a:extLst>
              <a:ext uri="{FF2B5EF4-FFF2-40B4-BE49-F238E27FC236}">
                <a16:creationId xmlns:a16="http://schemas.microsoft.com/office/drawing/2014/main" id="{073D84AA-87C2-4B0D-A69F-B16107926F99}"/>
              </a:ext>
            </a:extLst>
          </p:cNvPr>
          <p:cNvSpPr txBox="1"/>
          <p:nvPr/>
        </p:nvSpPr>
        <p:spPr>
          <a:xfrm>
            <a:off x="680486" y="598242"/>
            <a:ext cx="7358613" cy="42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 err="1">
                <a:solidFill>
                  <a:srgbClr val="0070C0"/>
                </a:solidFill>
                <a:effectLst/>
                <a:latin typeface="+mn-lt"/>
                <a:ea typeface="Times New Roman" panose="02020603050405020304" pitchFamily="18" charset="0"/>
              </a:rPr>
              <a:t>Bài</a:t>
            </a:r>
            <a:r>
              <a:rPr lang="en-GB" sz="2000" b="1" dirty="0">
                <a:solidFill>
                  <a:srgbClr val="0070C0"/>
                </a:solidFill>
                <a:effectLst/>
                <a:latin typeface="+mn-lt"/>
                <a:ea typeface="Times New Roman" panose="02020603050405020304" pitchFamily="18" charset="0"/>
              </a:rPr>
              <a:t> 3.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iết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các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số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sau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eo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ứ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ự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ăng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dần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65286AAD-F30F-40F7-AF44-3E2A0C8CC5C8}"/>
              </a:ext>
            </a:extLst>
          </p:cNvPr>
          <p:cNvSpPr txBox="1"/>
          <p:nvPr/>
        </p:nvSpPr>
        <p:spPr>
          <a:xfrm>
            <a:off x="531037" y="2955746"/>
            <a:ext cx="4572000" cy="536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b="1" dirty="0">
                <a:solidFill>
                  <a:srgbClr val="FFC000"/>
                </a:solidFill>
                <a:effectLst/>
                <a:latin typeface="+mn-lt"/>
                <a:ea typeface="Calibri" panose="020F0502020204030204" pitchFamily="34" charset="0"/>
              </a:rPr>
              <a:t>a )  7,01 &lt; 7,012 &lt; 7,102                                           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F06042C-1911-47E8-93F7-56D096B391A4}"/>
              </a:ext>
            </a:extLst>
          </p:cNvPr>
          <p:cNvSpPr txBox="1"/>
          <p:nvPr/>
        </p:nvSpPr>
        <p:spPr>
          <a:xfrm>
            <a:off x="180750" y="1223708"/>
            <a:ext cx="4572000" cy="42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a) </a:t>
            </a:r>
            <a:r>
              <a:rPr lang="en-GB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  <a:ea typeface="Times New Roman" panose="02020603050405020304" pitchFamily="18" charset="0"/>
              </a:rPr>
              <a:t>7,012; 7,102; 7,01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0D0904-D1B9-4D61-9DFB-1351BF81C91D}"/>
              </a:ext>
            </a:extLst>
          </p:cNvPr>
          <p:cNvSpPr txBox="1"/>
          <p:nvPr/>
        </p:nvSpPr>
        <p:spPr>
          <a:xfrm>
            <a:off x="4270150" y="1223708"/>
            <a:ext cx="4572000" cy="42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b) 73,059; -49,037; -49,307</a:t>
            </a:r>
            <a:endParaRPr lang="en-US" sz="2000" b="1" dirty="0">
              <a:solidFill>
                <a:schemeClr val="tx1">
                  <a:lumMod val="10000"/>
                </a:schemeClr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A852D1-0615-4DB1-82D6-949B9B597887}"/>
              </a:ext>
            </a:extLst>
          </p:cNvPr>
          <p:cNvSpPr txBox="1"/>
          <p:nvPr/>
        </p:nvSpPr>
        <p:spPr>
          <a:xfrm>
            <a:off x="531037" y="2109379"/>
            <a:ext cx="16510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Kết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quả</a:t>
            </a:r>
            <a:r>
              <a:rPr lang="en-US" sz="2000" b="1" i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b="1" i="1" u="sng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011067E-11BE-43BB-A8FB-EE729CA4CEB7}"/>
              </a:ext>
            </a:extLst>
          </p:cNvPr>
          <p:cNvCxnSpPr/>
          <p:nvPr/>
        </p:nvCxnSpPr>
        <p:spPr>
          <a:xfrm>
            <a:off x="4273100" y="2531927"/>
            <a:ext cx="0" cy="1920240"/>
          </a:xfrm>
          <a:prstGeom prst="line">
            <a:avLst/>
          </a:prstGeom>
          <a:ln>
            <a:solidFill>
              <a:schemeClr val="tx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D95C60E-4345-4F65-ABF9-72CBB14412FF}"/>
              </a:ext>
            </a:extLst>
          </p:cNvPr>
          <p:cNvSpPr txBox="1"/>
          <p:nvPr/>
        </p:nvSpPr>
        <p:spPr>
          <a:xfrm>
            <a:off x="4572000" y="2955746"/>
            <a:ext cx="4572000" cy="536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b="1" dirty="0">
                <a:solidFill>
                  <a:srgbClr val="FFC000"/>
                </a:solidFill>
                <a:ea typeface="Calibri" panose="020F0502020204030204" pitchFamily="34" charset="0"/>
              </a:rPr>
              <a:t>b) - 49,307 &lt; - 49,037 &lt; 73,059</a:t>
            </a:r>
            <a:endParaRPr lang="en-US" sz="2400" b="1" dirty="0">
              <a:solidFill>
                <a:srgbClr val="FFC000"/>
              </a:solidFill>
              <a:ea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8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" name="Google Shape;1830;p47"/>
          <p:cNvSpPr/>
          <p:nvPr/>
        </p:nvSpPr>
        <p:spPr>
          <a:xfrm rot="5400000">
            <a:off x="8021886" y="4304549"/>
            <a:ext cx="56602" cy="541280"/>
          </a:xfrm>
          <a:custGeom>
            <a:avLst/>
            <a:gdLst/>
            <a:ahLst/>
            <a:cxnLst/>
            <a:rect l="l" t="t" r="r" b="b"/>
            <a:pathLst>
              <a:path w="2582" h="21396" extrusionOk="0">
                <a:moveTo>
                  <a:pt x="1340" y="0"/>
                </a:moveTo>
                <a:cubicBezTo>
                  <a:pt x="691" y="0"/>
                  <a:pt x="1" y="451"/>
                  <a:pt x="5" y="1289"/>
                </a:cubicBezTo>
                <a:cubicBezTo>
                  <a:pt x="38" y="7629"/>
                  <a:pt x="65" y="13969"/>
                  <a:pt x="129" y="20309"/>
                </a:cubicBezTo>
                <a:cubicBezTo>
                  <a:pt x="136" y="21048"/>
                  <a:pt x="674" y="21396"/>
                  <a:pt x="1244" y="21396"/>
                </a:cubicBezTo>
                <a:cubicBezTo>
                  <a:pt x="1892" y="21396"/>
                  <a:pt x="2582" y="20944"/>
                  <a:pt x="2574" y="20107"/>
                </a:cubicBezTo>
                <a:cubicBezTo>
                  <a:pt x="2509" y="13769"/>
                  <a:pt x="2483" y="7428"/>
                  <a:pt x="2452" y="1088"/>
                </a:cubicBezTo>
                <a:cubicBezTo>
                  <a:pt x="2447" y="348"/>
                  <a:pt x="1909" y="0"/>
                  <a:pt x="13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1" name="Google Shape;1831;p47"/>
          <p:cNvSpPr/>
          <p:nvPr/>
        </p:nvSpPr>
        <p:spPr>
          <a:xfrm rot="5400000">
            <a:off x="8359621" y="4536887"/>
            <a:ext cx="62477" cy="66433"/>
          </a:xfrm>
          <a:custGeom>
            <a:avLst/>
            <a:gdLst/>
            <a:ahLst/>
            <a:cxnLst/>
            <a:rect l="l" t="t" r="r" b="b"/>
            <a:pathLst>
              <a:path w="2850" h="2626" extrusionOk="0">
                <a:moveTo>
                  <a:pt x="1421" y="1"/>
                </a:moveTo>
                <a:cubicBezTo>
                  <a:pt x="803" y="1"/>
                  <a:pt x="253" y="440"/>
                  <a:pt x="135" y="1070"/>
                </a:cubicBezTo>
                <a:cubicBezTo>
                  <a:pt x="0" y="1783"/>
                  <a:pt x="469" y="2468"/>
                  <a:pt x="1182" y="2603"/>
                </a:cubicBezTo>
                <a:cubicBezTo>
                  <a:pt x="1264" y="2618"/>
                  <a:pt x="1346" y="2626"/>
                  <a:pt x="1427" y="2626"/>
                </a:cubicBezTo>
                <a:cubicBezTo>
                  <a:pt x="2045" y="2626"/>
                  <a:pt x="2596" y="2186"/>
                  <a:pt x="2714" y="1556"/>
                </a:cubicBezTo>
                <a:cubicBezTo>
                  <a:pt x="2850" y="843"/>
                  <a:pt x="2381" y="158"/>
                  <a:pt x="1667" y="24"/>
                </a:cubicBezTo>
                <a:cubicBezTo>
                  <a:pt x="1585" y="8"/>
                  <a:pt x="1502" y="1"/>
                  <a:pt x="142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2" name="Google Shape;1832;p47"/>
          <p:cNvSpPr/>
          <p:nvPr/>
        </p:nvSpPr>
        <p:spPr>
          <a:xfrm rot="10800000">
            <a:off x="1375699" y="3958938"/>
            <a:ext cx="56602" cy="541280"/>
          </a:xfrm>
          <a:custGeom>
            <a:avLst/>
            <a:gdLst/>
            <a:ahLst/>
            <a:cxnLst/>
            <a:rect l="l" t="t" r="r" b="b"/>
            <a:pathLst>
              <a:path w="2582" h="21396" extrusionOk="0">
                <a:moveTo>
                  <a:pt x="1340" y="0"/>
                </a:moveTo>
                <a:cubicBezTo>
                  <a:pt x="691" y="0"/>
                  <a:pt x="1" y="451"/>
                  <a:pt x="5" y="1289"/>
                </a:cubicBezTo>
                <a:cubicBezTo>
                  <a:pt x="38" y="7629"/>
                  <a:pt x="65" y="13969"/>
                  <a:pt x="129" y="20309"/>
                </a:cubicBezTo>
                <a:cubicBezTo>
                  <a:pt x="136" y="21048"/>
                  <a:pt x="674" y="21396"/>
                  <a:pt x="1244" y="21396"/>
                </a:cubicBezTo>
                <a:cubicBezTo>
                  <a:pt x="1892" y="21396"/>
                  <a:pt x="2582" y="20944"/>
                  <a:pt x="2574" y="20107"/>
                </a:cubicBezTo>
                <a:cubicBezTo>
                  <a:pt x="2509" y="13769"/>
                  <a:pt x="2483" y="7428"/>
                  <a:pt x="2452" y="1088"/>
                </a:cubicBezTo>
                <a:cubicBezTo>
                  <a:pt x="2447" y="348"/>
                  <a:pt x="1909" y="0"/>
                  <a:pt x="13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3" name="Google Shape;1833;p47"/>
          <p:cNvSpPr/>
          <p:nvPr/>
        </p:nvSpPr>
        <p:spPr>
          <a:xfrm rot="10800000">
            <a:off x="1377847" y="4537034"/>
            <a:ext cx="62477" cy="66433"/>
          </a:xfrm>
          <a:custGeom>
            <a:avLst/>
            <a:gdLst/>
            <a:ahLst/>
            <a:cxnLst/>
            <a:rect l="l" t="t" r="r" b="b"/>
            <a:pathLst>
              <a:path w="2850" h="2626" extrusionOk="0">
                <a:moveTo>
                  <a:pt x="1421" y="1"/>
                </a:moveTo>
                <a:cubicBezTo>
                  <a:pt x="803" y="1"/>
                  <a:pt x="253" y="440"/>
                  <a:pt x="135" y="1070"/>
                </a:cubicBezTo>
                <a:cubicBezTo>
                  <a:pt x="0" y="1783"/>
                  <a:pt x="469" y="2468"/>
                  <a:pt x="1182" y="2603"/>
                </a:cubicBezTo>
                <a:cubicBezTo>
                  <a:pt x="1264" y="2618"/>
                  <a:pt x="1346" y="2626"/>
                  <a:pt x="1427" y="2626"/>
                </a:cubicBezTo>
                <a:cubicBezTo>
                  <a:pt x="2045" y="2626"/>
                  <a:pt x="2596" y="2186"/>
                  <a:pt x="2714" y="1556"/>
                </a:cubicBezTo>
                <a:cubicBezTo>
                  <a:pt x="2850" y="843"/>
                  <a:pt x="2381" y="158"/>
                  <a:pt x="1667" y="24"/>
                </a:cubicBezTo>
                <a:cubicBezTo>
                  <a:pt x="1585" y="8"/>
                  <a:pt x="1502" y="1"/>
                  <a:pt x="142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6" name="Google Shape;1836;p47"/>
          <p:cNvSpPr/>
          <p:nvPr/>
        </p:nvSpPr>
        <p:spPr>
          <a:xfrm rot="10800000">
            <a:off x="8359374" y="789838"/>
            <a:ext cx="56602" cy="541280"/>
          </a:xfrm>
          <a:custGeom>
            <a:avLst/>
            <a:gdLst/>
            <a:ahLst/>
            <a:cxnLst/>
            <a:rect l="l" t="t" r="r" b="b"/>
            <a:pathLst>
              <a:path w="2582" h="21396" extrusionOk="0">
                <a:moveTo>
                  <a:pt x="1340" y="0"/>
                </a:moveTo>
                <a:cubicBezTo>
                  <a:pt x="691" y="0"/>
                  <a:pt x="1" y="451"/>
                  <a:pt x="5" y="1289"/>
                </a:cubicBezTo>
                <a:cubicBezTo>
                  <a:pt x="38" y="7629"/>
                  <a:pt x="65" y="13969"/>
                  <a:pt x="129" y="20309"/>
                </a:cubicBezTo>
                <a:cubicBezTo>
                  <a:pt x="136" y="21048"/>
                  <a:pt x="674" y="21396"/>
                  <a:pt x="1244" y="21396"/>
                </a:cubicBezTo>
                <a:cubicBezTo>
                  <a:pt x="1892" y="21396"/>
                  <a:pt x="2582" y="20944"/>
                  <a:pt x="2574" y="20107"/>
                </a:cubicBezTo>
                <a:cubicBezTo>
                  <a:pt x="2509" y="13769"/>
                  <a:pt x="2483" y="7428"/>
                  <a:pt x="2452" y="1088"/>
                </a:cubicBezTo>
                <a:cubicBezTo>
                  <a:pt x="2447" y="348"/>
                  <a:pt x="1909" y="0"/>
                  <a:pt x="13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7" name="Google Shape;1837;p47"/>
          <p:cNvSpPr/>
          <p:nvPr/>
        </p:nvSpPr>
        <p:spPr>
          <a:xfrm rot="10800000">
            <a:off x="8361522" y="1367934"/>
            <a:ext cx="62477" cy="66433"/>
          </a:xfrm>
          <a:custGeom>
            <a:avLst/>
            <a:gdLst/>
            <a:ahLst/>
            <a:cxnLst/>
            <a:rect l="l" t="t" r="r" b="b"/>
            <a:pathLst>
              <a:path w="2850" h="2626" extrusionOk="0">
                <a:moveTo>
                  <a:pt x="1421" y="1"/>
                </a:moveTo>
                <a:cubicBezTo>
                  <a:pt x="803" y="1"/>
                  <a:pt x="253" y="440"/>
                  <a:pt x="135" y="1070"/>
                </a:cubicBezTo>
                <a:cubicBezTo>
                  <a:pt x="0" y="1783"/>
                  <a:pt x="469" y="2468"/>
                  <a:pt x="1182" y="2603"/>
                </a:cubicBezTo>
                <a:cubicBezTo>
                  <a:pt x="1264" y="2618"/>
                  <a:pt x="1346" y="2626"/>
                  <a:pt x="1427" y="2626"/>
                </a:cubicBezTo>
                <a:cubicBezTo>
                  <a:pt x="2045" y="2626"/>
                  <a:pt x="2596" y="2186"/>
                  <a:pt x="2714" y="1556"/>
                </a:cubicBezTo>
                <a:cubicBezTo>
                  <a:pt x="2850" y="843"/>
                  <a:pt x="2381" y="158"/>
                  <a:pt x="1667" y="24"/>
                </a:cubicBezTo>
                <a:cubicBezTo>
                  <a:pt x="1585" y="8"/>
                  <a:pt x="1502" y="1"/>
                  <a:pt x="142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38" name="Google Shape;1838;p47"/>
          <p:cNvGrpSpPr/>
          <p:nvPr/>
        </p:nvGrpSpPr>
        <p:grpSpPr>
          <a:xfrm rot="3066937">
            <a:off x="7381993" y="383214"/>
            <a:ext cx="1034225" cy="1354526"/>
            <a:chOff x="5248777" y="701747"/>
            <a:chExt cx="1134273" cy="1042901"/>
          </a:xfrm>
        </p:grpSpPr>
        <p:sp>
          <p:nvSpPr>
            <p:cNvPr id="1839" name="Google Shape;1839;p47"/>
            <p:cNvSpPr/>
            <p:nvPr/>
          </p:nvSpPr>
          <p:spPr>
            <a:xfrm rot="-3488307">
              <a:off x="6132282" y="1553684"/>
              <a:ext cx="24070" cy="94120"/>
            </a:xfrm>
            <a:custGeom>
              <a:avLst/>
              <a:gdLst/>
              <a:ahLst/>
              <a:cxnLst/>
              <a:rect l="l" t="t" r="r" b="b"/>
              <a:pathLst>
                <a:path w="1471" h="5752" extrusionOk="0">
                  <a:moveTo>
                    <a:pt x="1211" y="1"/>
                  </a:moveTo>
                  <a:cubicBezTo>
                    <a:pt x="1104" y="1"/>
                    <a:pt x="1007" y="72"/>
                    <a:pt x="980" y="180"/>
                  </a:cubicBezTo>
                  <a:cubicBezTo>
                    <a:pt x="941" y="342"/>
                    <a:pt x="0" y="4139"/>
                    <a:pt x="44" y="5523"/>
                  </a:cubicBezTo>
                  <a:cubicBezTo>
                    <a:pt x="48" y="5651"/>
                    <a:pt x="153" y="5752"/>
                    <a:pt x="279" y="5752"/>
                  </a:cubicBezTo>
                  <a:cubicBezTo>
                    <a:pt x="282" y="5752"/>
                    <a:pt x="285" y="5752"/>
                    <a:pt x="288" y="5750"/>
                  </a:cubicBezTo>
                  <a:cubicBezTo>
                    <a:pt x="418" y="5747"/>
                    <a:pt x="520" y="5637"/>
                    <a:pt x="515" y="5507"/>
                  </a:cubicBezTo>
                  <a:cubicBezTo>
                    <a:pt x="475" y="4187"/>
                    <a:pt x="1430" y="332"/>
                    <a:pt x="1439" y="293"/>
                  </a:cubicBezTo>
                  <a:cubicBezTo>
                    <a:pt x="1470" y="167"/>
                    <a:pt x="1393" y="38"/>
                    <a:pt x="1267" y="7"/>
                  </a:cubicBezTo>
                  <a:cubicBezTo>
                    <a:pt x="1248" y="3"/>
                    <a:pt x="1229" y="1"/>
                    <a:pt x="1211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47"/>
            <p:cNvSpPr/>
            <p:nvPr/>
          </p:nvSpPr>
          <p:spPr>
            <a:xfrm rot="-3488307">
              <a:off x="6144365" y="1636491"/>
              <a:ext cx="44736" cy="17737"/>
            </a:xfrm>
            <a:custGeom>
              <a:avLst/>
              <a:gdLst/>
              <a:ahLst/>
              <a:cxnLst/>
              <a:rect l="l" t="t" r="r" b="b"/>
              <a:pathLst>
                <a:path w="2734" h="1084" extrusionOk="0">
                  <a:moveTo>
                    <a:pt x="1144" y="1"/>
                  </a:moveTo>
                  <a:cubicBezTo>
                    <a:pt x="643" y="1"/>
                    <a:pt x="185" y="149"/>
                    <a:pt x="89" y="533"/>
                  </a:cubicBezTo>
                  <a:cubicBezTo>
                    <a:pt x="1" y="884"/>
                    <a:pt x="752" y="1084"/>
                    <a:pt x="1461" y="1084"/>
                  </a:cubicBezTo>
                  <a:cubicBezTo>
                    <a:pt x="2017" y="1084"/>
                    <a:pt x="2547" y="961"/>
                    <a:pt x="2627" y="693"/>
                  </a:cubicBezTo>
                  <a:cubicBezTo>
                    <a:pt x="2733" y="328"/>
                    <a:pt x="1891" y="1"/>
                    <a:pt x="1144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47"/>
            <p:cNvSpPr/>
            <p:nvPr/>
          </p:nvSpPr>
          <p:spPr>
            <a:xfrm rot="-3488307">
              <a:off x="6208427" y="1443137"/>
              <a:ext cx="18523" cy="94873"/>
            </a:xfrm>
            <a:custGeom>
              <a:avLst/>
              <a:gdLst/>
              <a:ahLst/>
              <a:cxnLst/>
              <a:rect l="l" t="t" r="r" b="b"/>
              <a:pathLst>
                <a:path w="1132" h="5798" extrusionOk="0">
                  <a:moveTo>
                    <a:pt x="252" y="1"/>
                  </a:moveTo>
                  <a:cubicBezTo>
                    <a:pt x="245" y="1"/>
                    <a:pt x="239" y="1"/>
                    <a:pt x="232" y="2"/>
                  </a:cubicBezTo>
                  <a:cubicBezTo>
                    <a:pt x="101" y="9"/>
                    <a:pt x="1" y="120"/>
                    <a:pt x="7" y="249"/>
                  </a:cubicBezTo>
                  <a:cubicBezTo>
                    <a:pt x="16" y="415"/>
                    <a:pt x="203" y="4322"/>
                    <a:pt x="642" y="5637"/>
                  </a:cubicBezTo>
                  <a:cubicBezTo>
                    <a:pt x="675" y="5735"/>
                    <a:pt x="766" y="5798"/>
                    <a:pt x="865" y="5798"/>
                  </a:cubicBezTo>
                  <a:cubicBezTo>
                    <a:pt x="890" y="5798"/>
                    <a:pt x="915" y="5794"/>
                    <a:pt x="941" y="5785"/>
                  </a:cubicBezTo>
                  <a:cubicBezTo>
                    <a:pt x="1065" y="5743"/>
                    <a:pt x="1131" y="5611"/>
                    <a:pt x="1090" y="5486"/>
                  </a:cubicBezTo>
                  <a:cubicBezTo>
                    <a:pt x="671" y="4234"/>
                    <a:pt x="479" y="267"/>
                    <a:pt x="478" y="226"/>
                  </a:cubicBezTo>
                  <a:cubicBezTo>
                    <a:pt x="472" y="102"/>
                    <a:pt x="377" y="1"/>
                    <a:pt x="252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47"/>
            <p:cNvSpPr/>
            <p:nvPr/>
          </p:nvSpPr>
          <p:spPr>
            <a:xfrm rot="-3488307">
              <a:off x="6231745" y="1517566"/>
              <a:ext cx="41038" cy="19865"/>
            </a:xfrm>
            <a:custGeom>
              <a:avLst/>
              <a:gdLst/>
              <a:ahLst/>
              <a:cxnLst/>
              <a:rect l="l" t="t" r="r" b="b"/>
              <a:pathLst>
                <a:path w="2508" h="1214" extrusionOk="0">
                  <a:moveTo>
                    <a:pt x="1697" y="1"/>
                  </a:moveTo>
                  <a:cubicBezTo>
                    <a:pt x="964" y="1"/>
                    <a:pt x="1" y="320"/>
                    <a:pt x="28" y="933"/>
                  </a:cubicBezTo>
                  <a:cubicBezTo>
                    <a:pt x="37" y="1132"/>
                    <a:pt x="276" y="1214"/>
                    <a:pt x="602" y="1214"/>
                  </a:cubicBezTo>
                  <a:cubicBezTo>
                    <a:pt x="1335" y="1214"/>
                    <a:pt x="2507" y="799"/>
                    <a:pt x="2504" y="359"/>
                  </a:cubicBezTo>
                  <a:cubicBezTo>
                    <a:pt x="2503" y="118"/>
                    <a:pt x="2143" y="1"/>
                    <a:pt x="1697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47"/>
            <p:cNvSpPr/>
            <p:nvPr/>
          </p:nvSpPr>
          <p:spPr>
            <a:xfrm rot="-3488307">
              <a:off x="5491755" y="756919"/>
              <a:ext cx="648317" cy="932559"/>
            </a:xfrm>
            <a:custGeom>
              <a:avLst/>
              <a:gdLst/>
              <a:ahLst/>
              <a:cxnLst/>
              <a:rect l="l" t="t" r="r" b="b"/>
              <a:pathLst>
                <a:path w="39621" h="56992" extrusionOk="0">
                  <a:moveTo>
                    <a:pt x="17905" y="12465"/>
                  </a:moveTo>
                  <a:cubicBezTo>
                    <a:pt x="20227" y="12465"/>
                    <a:pt x="22109" y="14078"/>
                    <a:pt x="22109" y="16070"/>
                  </a:cubicBezTo>
                  <a:cubicBezTo>
                    <a:pt x="22109" y="18061"/>
                    <a:pt x="20226" y="19680"/>
                    <a:pt x="17905" y="19680"/>
                  </a:cubicBezTo>
                  <a:cubicBezTo>
                    <a:pt x="15579" y="19680"/>
                    <a:pt x="13696" y="18062"/>
                    <a:pt x="13696" y="16070"/>
                  </a:cubicBezTo>
                  <a:cubicBezTo>
                    <a:pt x="13696" y="14080"/>
                    <a:pt x="15579" y="12465"/>
                    <a:pt x="17905" y="12465"/>
                  </a:cubicBezTo>
                  <a:close/>
                  <a:moveTo>
                    <a:pt x="19717" y="0"/>
                  </a:moveTo>
                  <a:cubicBezTo>
                    <a:pt x="18904" y="0"/>
                    <a:pt x="18063" y="49"/>
                    <a:pt x="17192" y="153"/>
                  </a:cubicBezTo>
                  <a:cubicBezTo>
                    <a:pt x="4602" y="1643"/>
                    <a:pt x="1" y="14724"/>
                    <a:pt x="4664" y="22157"/>
                  </a:cubicBezTo>
                  <a:cubicBezTo>
                    <a:pt x="9325" y="29583"/>
                    <a:pt x="17777" y="28418"/>
                    <a:pt x="17338" y="31041"/>
                  </a:cubicBezTo>
                  <a:cubicBezTo>
                    <a:pt x="16899" y="33666"/>
                    <a:pt x="6573" y="51932"/>
                    <a:pt x="10606" y="55647"/>
                  </a:cubicBezTo>
                  <a:cubicBezTo>
                    <a:pt x="11566" y="56532"/>
                    <a:pt x="12807" y="56992"/>
                    <a:pt x="14216" y="56992"/>
                  </a:cubicBezTo>
                  <a:cubicBezTo>
                    <a:pt x="17790" y="56992"/>
                    <a:pt x="22444" y="54033"/>
                    <a:pt x="26336" y="47547"/>
                  </a:cubicBezTo>
                  <a:cubicBezTo>
                    <a:pt x="31998" y="38109"/>
                    <a:pt x="39620" y="26536"/>
                    <a:pt x="36132" y="12247"/>
                  </a:cubicBezTo>
                  <a:cubicBezTo>
                    <a:pt x="34789" y="6742"/>
                    <a:pt x="29244" y="0"/>
                    <a:pt x="19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47"/>
            <p:cNvSpPr/>
            <p:nvPr/>
          </p:nvSpPr>
          <p:spPr>
            <a:xfrm rot="-3488307">
              <a:off x="5364414" y="789289"/>
              <a:ext cx="188452" cy="128220"/>
            </a:xfrm>
            <a:custGeom>
              <a:avLst/>
              <a:gdLst/>
              <a:ahLst/>
              <a:cxnLst/>
              <a:rect l="l" t="t" r="r" b="b"/>
              <a:pathLst>
                <a:path w="11517" h="7836" extrusionOk="0">
                  <a:moveTo>
                    <a:pt x="6948" y="0"/>
                  </a:moveTo>
                  <a:cubicBezTo>
                    <a:pt x="6259" y="0"/>
                    <a:pt x="3672" y="2874"/>
                    <a:pt x="3672" y="2874"/>
                  </a:cubicBezTo>
                  <a:cubicBezTo>
                    <a:pt x="3672" y="2874"/>
                    <a:pt x="2376" y="129"/>
                    <a:pt x="2066" y="129"/>
                  </a:cubicBezTo>
                  <a:cubicBezTo>
                    <a:pt x="2054" y="129"/>
                    <a:pt x="2043" y="134"/>
                    <a:pt x="2034" y="143"/>
                  </a:cubicBezTo>
                  <a:cubicBezTo>
                    <a:pt x="1797" y="380"/>
                    <a:pt x="1" y="4351"/>
                    <a:pt x="137" y="4693"/>
                  </a:cubicBezTo>
                  <a:cubicBezTo>
                    <a:pt x="231" y="4930"/>
                    <a:pt x="2450" y="5006"/>
                    <a:pt x="4879" y="5878"/>
                  </a:cubicBezTo>
                  <a:cubicBezTo>
                    <a:pt x="7717" y="6899"/>
                    <a:pt x="8896" y="7835"/>
                    <a:pt x="9346" y="7835"/>
                  </a:cubicBezTo>
                  <a:cubicBezTo>
                    <a:pt x="9377" y="7835"/>
                    <a:pt x="9405" y="7831"/>
                    <a:pt x="9429" y="7822"/>
                  </a:cubicBezTo>
                  <a:cubicBezTo>
                    <a:pt x="9809" y="7680"/>
                    <a:pt x="11516" y="3507"/>
                    <a:pt x="11089" y="2891"/>
                  </a:cubicBezTo>
                  <a:cubicBezTo>
                    <a:pt x="11034" y="2812"/>
                    <a:pt x="10942" y="2778"/>
                    <a:pt x="10823" y="2778"/>
                  </a:cubicBezTo>
                  <a:cubicBezTo>
                    <a:pt x="10013" y="2778"/>
                    <a:pt x="7959" y="4362"/>
                    <a:pt x="7959" y="4362"/>
                  </a:cubicBezTo>
                  <a:cubicBezTo>
                    <a:pt x="7959" y="4362"/>
                    <a:pt x="7628" y="48"/>
                    <a:pt x="6965" y="1"/>
                  </a:cubicBezTo>
                  <a:cubicBezTo>
                    <a:pt x="6959" y="0"/>
                    <a:pt x="6954" y="0"/>
                    <a:pt x="694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47"/>
            <p:cNvSpPr/>
            <p:nvPr/>
          </p:nvSpPr>
          <p:spPr>
            <a:xfrm rot="-3488307">
              <a:off x="5402688" y="1111430"/>
              <a:ext cx="61198" cy="52312"/>
            </a:xfrm>
            <a:custGeom>
              <a:avLst/>
              <a:gdLst/>
              <a:ahLst/>
              <a:cxnLst/>
              <a:rect l="l" t="t" r="r" b="b"/>
              <a:pathLst>
                <a:path w="3740" h="3197" extrusionOk="0">
                  <a:moveTo>
                    <a:pt x="1887" y="2255"/>
                  </a:moveTo>
                  <a:cubicBezTo>
                    <a:pt x="1890" y="2255"/>
                    <a:pt x="1888" y="2255"/>
                    <a:pt x="1879" y="2255"/>
                  </a:cubicBezTo>
                  <a:lnTo>
                    <a:pt x="1877" y="2255"/>
                  </a:lnTo>
                  <a:lnTo>
                    <a:pt x="1877" y="2255"/>
                  </a:lnTo>
                  <a:cubicBezTo>
                    <a:pt x="1882" y="2255"/>
                    <a:pt x="1885" y="2255"/>
                    <a:pt x="1887" y="2255"/>
                  </a:cubicBezTo>
                  <a:close/>
                  <a:moveTo>
                    <a:pt x="1856" y="2256"/>
                  </a:moveTo>
                  <a:lnTo>
                    <a:pt x="1839" y="2257"/>
                  </a:lnTo>
                  <a:lnTo>
                    <a:pt x="1837" y="2257"/>
                  </a:lnTo>
                  <a:cubicBezTo>
                    <a:pt x="1833" y="2257"/>
                    <a:pt x="1843" y="2256"/>
                    <a:pt x="1856" y="2256"/>
                  </a:cubicBezTo>
                  <a:close/>
                  <a:moveTo>
                    <a:pt x="3359" y="1"/>
                  </a:moveTo>
                  <a:cubicBezTo>
                    <a:pt x="3230" y="1"/>
                    <a:pt x="3121" y="101"/>
                    <a:pt x="3109" y="232"/>
                  </a:cubicBezTo>
                  <a:lnTo>
                    <a:pt x="3108" y="250"/>
                  </a:lnTo>
                  <a:cubicBezTo>
                    <a:pt x="3108" y="250"/>
                    <a:pt x="3101" y="345"/>
                    <a:pt x="3087" y="512"/>
                  </a:cubicBezTo>
                  <a:cubicBezTo>
                    <a:pt x="3071" y="681"/>
                    <a:pt x="3044" y="924"/>
                    <a:pt x="2981" y="1193"/>
                  </a:cubicBezTo>
                  <a:cubicBezTo>
                    <a:pt x="2947" y="1327"/>
                    <a:pt x="2902" y="1465"/>
                    <a:pt x="2850" y="1600"/>
                  </a:cubicBezTo>
                  <a:cubicBezTo>
                    <a:pt x="2791" y="1730"/>
                    <a:pt x="2721" y="1858"/>
                    <a:pt x="2634" y="1956"/>
                  </a:cubicBezTo>
                  <a:cubicBezTo>
                    <a:pt x="2554" y="2062"/>
                    <a:pt x="2449" y="2126"/>
                    <a:pt x="2335" y="2175"/>
                  </a:cubicBezTo>
                  <a:cubicBezTo>
                    <a:pt x="2279" y="2214"/>
                    <a:pt x="2231" y="2200"/>
                    <a:pt x="2183" y="2227"/>
                  </a:cubicBezTo>
                  <a:cubicBezTo>
                    <a:pt x="2129" y="2247"/>
                    <a:pt x="1990" y="2243"/>
                    <a:pt x="1897" y="2252"/>
                  </a:cubicBezTo>
                  <a:lnTo>
                    <a:pt x="1876" y="2254"/>
                  </a:lnTo>
                  <a:lnTo>
                    <a:pt x="1876" y="2254"/>
                  </a:lnTo>
                  <a:lnTo>
                    <a:pt x="1874" y="2253"/>
                  </a:lnTo>
                  <a:lnTo>
                    <a:pt x="1868" y="2252"/>
                  </a:lnTo>
                  <a:lnTo>
                    <a:pt x="1811" y="2246"/>
                  </a:lnTo>
                  <a:lnTo>
                    <a:pt x="1696" y="2237"/>
                  </a:lnTo>
                  <a:cubicBezTo>
                    <a:pt x="1692" y="2237"/>
                    <a:pt x="1688" y="2237"/>
                    <a:pt x="1684" y="2237"/>
                  </a:cubicBezTo>
                  <a:cubicBezTo>
                    <a:pt x="1607" y="2237"/>
                    <a:pt x="1553" y="2201"/>
                    <a:pt x="1487" y="2191"/>
                  </a:cubicBezTo>
                  <a:cubicBezTo>
                    <a:pt x="1417" y="2177"/>
                    <a:pt x="1373" y="2132"/>
                    <a:pt x="1309" y="2114"/>
                  </a:cubicBezTo>
                  <a:cubicBezTo>
                    <a:pt x="1259" y="2075"/>
                    <a:pt x="1205" y="2047"/>
                    <a:pt x="1160" y="2001"/>
                  </a:cubicBezTo>
                  <a:cubicBezTo>
                    <a:pt x="1074" y="1909"/>
                    <a:pt x="987" y="1805"/>
                    <a:pt x="930" y="1678"/>
                  </a:cubicBezTo>
                  <a:cubicBezTo>
                    <a:pt x="867" y="1556"/>
                    <a:pt x="824" y="1419"/>
                    <a:pt x="787" y="1291"/>
                  </a:cubicBezTo>
                  <a:cubicBezTo>
                    <a:pt x="719" y="1030"/>
                    <a:pt x="688" y="790"/>
                    <a:pt x="672" y="622"/>
                  </a:cubicBezTo>
                  <a:cubicBezTo>
                    <a:pt x="663" y="539"/>
                    <a:pt x="658" y="473"/>
                    <a:pt x="654" y="429"/>
                  </a:cubicBezTo>
                  <a:cubicBezTo>
                    <a:pt x="652" y="383"/>
                    <a:pt x="651" y="360"/>
                    <a:pt x="651" y="360"/>
                  </a:cubicBezTo>
                  <a:lnTo>
                    <a:pt x="643" y="341"/>
                  </a:lnTo>
                  <a:cubicBezTo>
                    <a:pt x="638" y="238"/>
                    <a:pt x="568" y="146"/>
                    <a:pt x="464" y="115"/>
                  </a:cubicBezTo>
                  <a:cubicBezTo>
                    <a:pt x="440" y="108"/>
                    <a:pt x="417" y="104"/>
                    <a:pt x="393" y="104"/>
                  </a:cubicBezTo>
                  <a:cubicBezTo>
                    <a:pt x="284" y="104"/>
                    <a:pt x="185" y="176"/>
                    <a:pt x="152" y="285"/>
                  </a:cubicBezTo>
                  <a:cubicBezTo>
                    <a:pt x="152" y="285"/>
                    <a:pt x="144" y="313"/>
                    <a:pt x="129" y="363"/>
                  </a:cubicBezTo>
                  <a:cubicBezTo>
                    <a:pt x="116" y="419"/>
                    <a:pt x="93" y="492"/>
                    <a:pt x="77" y="588"/>
                  </a:cubicBezTo>
                  <a:cubicBezTo>
                    <a:pt x="42" y="782"/>
                    <a:pt x="1" y="1061"/>
                    <a:pt x="31" y="1412"/>
                  </a:cubicBezTo>
                  <a:cubicBezTo>
                    <a:pt x="47" y="1589"/>
                    <a:pt x="74" y="1783"/>
                    <a:pt x="149" y="1988"/>
                  </a:cubicBezTo>
                  <a:cubicBezTo>
                    <a:pt x="210" y="2195"/>
                    <a:pt x="330" y="2411"/>
                    <a:pt x="499" y="2611"/>
                  </a:cubicBezTo>
                  <a:cubicBezTo>
                    <a:pt x="583" y="2708"/>
                    <a:pt x="693" y="2795"/>
                    <a:pt x="797" y="2879"/>
                  </a:cubicBezTo>
                  <a:cubicBezTo>
                    <a:pt x="913" y="2945"/>
                    <a:pt x="1034" y="3026"/>
                    <a:pt x="1161" y="3065"/>
                  </a:cubicBezTo>
                  <a:cubicBezTo>
                    <a:pt x="1288" y="3099"/>
                    <a:pt x="1421" y="3159"/>
                    <a:pt x="1547" y="3165"/>
                  </a:cubicBezTo>
                  <a:lnTo>
                    <a:pt x="1740" y="3186"/>
                  </a:lnTo>
                  <a:lnTo>
                    <a:pt x="1837" y="3196"/>
                  </a:lnTo>
                  <a:lnTo>
                    <a:pt x="1848" y="3197"/>
                  </a:lnTo>
                  <a:lnTo>
                    <a:pt x="1854" y="3197"/>
                  </a:lnTo>
                  <a:lnTo>
                    <a:pt x="1903" y="3196"/>
                  </a:lnTo>
                  <a:lnTo>
                    <a:pt x="1922" y="3194"/>
                  </a:lnTo>
                  <a:lnTo>
                    <a:pt x="1962" y="3192"/>
                  </a:lnTo>
                  <a:cubicBezTo>
                    <a:pt x="2074" y="3178"/>
                    <a:pt x="2146" y="3186"/>
                    <a:pt x="2292" y="3155"/>
                  </a:cubicBezTo>
                  <a:cubicBezTo>
                    <a:pt x="2438" y="3115"/>
                    <a:pt x="2602" y="3088"/>
                    <a:pt x="2721" y="3016"/>
                  </a:cubicBezTo>
                  <a:cubicBezTo>
                    <a:pt x="2847" y="2951"/>
                    <a:pt x="2968" y="2883"/>
                    <a:pt x="3068" y="2785"/>
                  </a:cubicBezTo>
                  <a:cubicBezTo>
                    <a:pt x="3177" y="2697"/>
                    <a:pt x="3261" y="2597"/>
                    <a:pt x="3336" y="2492"/>
                  </a:cubicBezTo>
                  <a:cubicBezTo>
                    <a:pt x="3491" y="2285"/>
                    <a:pt x="3567" y="2063"/>
                    <a:pt x="3630" y="1861"/>
                  </a:cubicBezTo>
                  <a:cubicBezTo>
                    <a:pt x="3684" y="1657"/>
                    <a:pt x="3708" y="1467"/>
                    <a:pt x="3720" y="1294"/>
                  </a:cubicBezTo>
                  <a:cubicBezTo>
                    <a:pt x="3739" y="949"/>
                    <a:pt x="3702" y="674"/>
                    <a:pt x="3668" y="481"/>
                  </a:cubicBezTo>
                  <a:cubicBezTo>
                    <a:pt x="3635" y="291"/>
                    <a:pt x="3599" y="178"/>
                    <a:pt x="3599" y="178"/>
                  </a:cubicBezTo>
                  <a:cubicBezTo>
                    <a:pt x="3571" y="83"/>
                    <a:pt x="3486" y="11"/>
                    <a:pt x="3380" y="2"/>
                  </a:cubicBezTo>
                  <a:cubicBezTo>
                    <a:pt x="3373" y="1"/>
                    <a:pt x="3366" y="1"/>
                    <a:pt x="3359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47"/>
            <p:cNvSpPr/>
            <p:nvPr/>
          </p:nvSpPr>
          <p:spPr>
            <a:xfrm rot="-3488307">
              <a:off x="5428291" y="1154681"/>
              <a:ext cx="20421" cy="25624"/>
            </a:xfrm>
            <a:custGeom>
              <a:avLst/>
              <a:gdLst/>
              <a:ahLst/>
              <a:cxnLst/>
              <a:rect l="l" t="t" r="r" b="b"/>
              <a:pathLst>
                <a:path w="1248" h="1566" extrusionOk="0">
                  <a:moveTo>
                    <a:pt x="980" y="1"/>
                  </a:moveTo>
                  <a:cubicBezTo>
                    <a:pt x="903" y="1"/>
                    <a:pt x="827" y="39"/>
                    <a:pt x="781" y="108"/>
                  </a:cubicBezTo>
                  <a:lnTo>
                    <a:pt x="71" y="1202"/>
                  </a:lnTo>
                  <a:cubicBezTo>
                    <a:pt x="1" y="1312"/>
                    <a:pt x="31" y="1458"/>
                    <a:pt x="141" y="1528"/>
                  </a:cubicBezTo>
                  <a:cubicBezTo>
                    <a:pt x="180" y="1553"/>
                    <a:pt x="225" y="1566"/>
                    <a:pt x="268" y="1566"/>
                  </a:cubicBezTo>
                  <a:cubicBezTo>
                    <a:pt x="346" y="1566"/>
                    <a:pt x="421" y="1528"/>
                    <a:pt x="467" y="1459"/>
                  </a:cubicBezTo>
                  <a:lnTo>
                    <a:pt x="1177" y="366"/>
                  </a:lnTo>
                  <a:cubicBezTo>
                    <a:pt x="1247" y="257"/>
                    <a:pt x="1218" y="110"/>
                    <a:pt x="1109" y="39"/>
                  </a:cubicBezTo>
                  <a:cubicBezTo>
                    <a:pt x="1069" y="13"/>
                    <a:pt x="1024" y="1"/>
                    <a:pt x="980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47"/>
            <p:cNvSpPr/>
            <p:nvPr/>
          </p:nvSpPr>
          <p:spPr>
            <a:xfrm rot="-3488307">
              <a:off x="5455040" y="1136387"/>
              <a:ext cx="7740" cy="29650"/>
            </a:xfrm>
            <a:custGeom>
              <a:avLst/>
              <a:gdLst/>
              <a:ahLst/>
              <a:cxnLst/>
              <a:rect l="l" t="t" r="r" b="b"/>
              <a:pathLst>
                <a:path w="473" h="1812" extrusionOk="0">
                  <a:moveTo>
                    <a:pt x="236" y="0"/>
                  </a:moveTo>
                  <a:cubicBezTo>
                    <a:pt x="106" y="0"/>
                    <a:pt x="0" y="107"/>
                    <a:pt x="0" y="238"/>
                  </a:cubicBezTo>
                  <a:lnTo>
                    <a:pt x="0" y="1575"/>
                  </a:lnTo>
                  <a:cubicBezTo>
                    <a:pt x="0" y="1706"/>
                    <a:pt x="106" y="1811"/>
                    <a:pt x="236" y="1811"/>
                  </a:cubicBezTo>
                  <a:cubicBezTo>
                    <a:pt x="367" y="1811"/>
                    <a:pt x="472" y="1707"/>
                    <a:pt x="472" y="1576"/>
                  </a:cubicBezTo>
                  <a:lnTo>
                    <a:pt x="472" y="238"/>
                  </a:lnTo>
                  <a:cubicBezTo>
                    <a:pt x="472" y="107"/>
                    <a:pt x="367" y="0"/>
                    <a:pt x="236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47"/>
            <p:cNvSpPr/>
            <p:nvPr/>
          </p:nvSpPr>
          <p:spPr>
            <a:xfrm rot="-3488307">
              <a:off x="5449501" y="1111553"/>
              <a:ext cx="22515" cy="24299"/>
            </a:xfrm>
            <a:custGeom>
              <a:avLst/>
              <a:gdLst/>
              <a:ahLst/>
              <a:cxnLst/>
              <a:rect l="l" t="t" r="r" b="b"/>
              <a:pathLst>
                <a:path w="1376" h="1485" extrusionOk="0">
                  <a:moveTo>
                    <a:pt x="267" y="1"/>
                  </a:moveTo>
                  <a:cubicBezTo>
                    <a:pt x="213" y="1"/>
                    <a:pt x="159" y="19"/>
                    <a:pt x="115" y="56"/>
                  </a:cubicBezTo>
                  <a:cubicBezTo>
                    <a:pt x="14" y="139"/>
                    <a:pt x="1" y="288"/>
                    <a:pt x="84" y="388"/>
                  </a:cubicBezTo>
                  <a:lnTo>
                    <a:pt x="931" y="1400"/>
                  </a:lnTo>
                  <a:cubicBezTo>
                    <a:pt x="978" y="1456"/>
                    <a:pt x="1044" y="1484"/>
                    <a:pt x="1112" y="1484"/>
                  </a:cubicBezTo>
                  <a:cubicBezTo>
                    <a:pt x="1166" y="1484"/>
                    <a:pt x="1219" y="1466"/>
                    <a:pt x="1263" y="1430"/>
                  </a:cubicBezTo>
                  <a:cubicBezTo>
                    <a:pt x="1363" y="1346"/>
                    <a:pt x="1376" y="1197"/>
                    <a:pt x="1292" y="1096"/>
                  </a:cubicBezTo>
                  <a:lnTo>
                    <a:pt x="446" y="85"/>
                  </a:lnTo>
                  <a:cubicBezTo>
                    <a:pt x="400" y="29"/>
                    <a:pt x="334" y="1"/>
                    <a:pt x="267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47"/>
            <p:cNvSpPr/>
            <p:nvPr/>
          </p:nvSpPr>
          <p:spPr>
            <a:xfrm rot="-3488307">
              <a:off x="5506260" y="945665"/>
              <a:ext cx="61132" cy="52329"/>
            </a:xfrm>
            <a:custGeom>
              <a:avLst/>
              <a:gdLst/>
              <a:ahLst/>
              <a:cxnLst/>
              <a:rect l="l" t="t" r="r" b="b"/>
              <a:pathLst>
                <a:path w="3736" h="3198" extrusionOk="0">
                  <a:moveTo>
                    <a:pt x="1882" y="2257"/>
                  </a:moveTo>
                  <a:cubicBezTo>
                    <a:pt x="1883" y="2257"/>
                    <a:pt x="1880" y="2257"/>
                    <a:pt x="1872" y="2258"/>
                  </a:cubicBezTo>
                  <a:lnTo>
                    <a:pt x="1872" y="2258"/>
                  </a:lnTo>
                  <a:lnTo>
                    <a:pt x="1872" y="2258"/>
                  </a:lnTo>
                  <a:cubicBezTo>
                    <a:pt x="1877" y="2257"/>
                    <a:pt x="1881" y="2257"/>
                    <a:pt x="1882" y="2257"/>
                  </a:cubicBezTo>
                  <a:close/>
                  <a:moveTo>
                    <a:pt x="1839" y="2258"/>
                  </a:moveTo>
                  <a:lnTo>
                    <a:pt x="1833" y="2259"/>
                  </a:lnTo>
                  <a:lnTo>
                    <a:pt x="1831" y="2259"/>
                  </a:lnTo>
                  <a:cubicBezTo>
                    <a:pt x="1828" y="2259"/>
                    <a:pt x="1832" y="2259"/>
                    <a:pt x="1839" y="2258"/>
                  </a:cubicBezTo>
                  <a:close/>
                  <a:moveTo>
                    <a:pt x="3354" y="1"/>
                  </a:moveTo>
                  <a:cubicBezTo>
                    <a:pt x="3225" y="1"/>
                    <a:pt x="3115" y="101"/>
                    <a:pt x="3104" y="232"/>
                  </a:cubicBezTo>
                  <a:lnTo>
                    <a:pt x="3103" y="250"/>
                  </a:lnTo>
                  <a:cubicBezTo>
                    <a:pt x="3103" y="250"/>
                    <a:pt x="3095" y="346"/>
                    <a:pt x="3082" y="512"/>
                  </a:cubicBezTo>
                  <a:cubicBezTo>
                    <a:pt x="3065" y="681"/>
                    <a:pt x="3037" y="924"/>
                    <a:pt x="2975" y="1193"/>
                  </a:cubicBezTo>
                  <a:cubicBezTo>
                    <a:pt x="2942" y="1328"/>
                    <a:pt x="2896" y="1467"/>
                    <a:pt x="2844" y="1603"/>
                  </a:cubicBezTo>
                  <a:cubicBezTo>
                    <a:pt x="2786" y="1733"/>
                    <a:pt x="2715" y="1861"/>
                    <a:pt x="2629" y="1958"/>
                  </a:cubicBezTo>
                  <a:cubicBezTo>
                    <a:pt x="2547" y="2063"/>
                    <a:pt x="2443" y="2128"/>
                    <a:pt x="2329" y="2178"/>
                  </a:cubicBezTo>
                  <a:cubicBezTo>
                    <a:pt x="2274" y="2216"/>
                    <a:pt x="2224" y="2203"/>
                    <a:pt x="2176" y="2231"/>
                  </a:cubicBezTo>
                  <a:cubicBezTo>
                    <a:pt x="2123" y="2250"/>
                    <a:pt x="1985" y="2246"/>
                    <a:pt x="1892" y="2256"/>
                  </a:cubicBezTo>
                  <a:lnTo>
                    <a:pt x="1869" y="2257"/>
                  </a:lnTo>
                  <a:lnTo>
                    <a:pt x="1869" y="2257"/>
                  </a:lnTo>
                  <a:lnTo>
                    <a:pt x="1868" y="2257"/>
                  </a:lnTo>
                  <a:lnTo>
                    <a:pt x="1861" y="2256"/>
                  </a:lnTo>
                  <a:lnTo>
                    <a:pt x="1803" y="2248"/>
                  </a:lnTo>
                  <a:lnTo>
                    <a:pt x="1688" y="2240"/>
                  </a:lnTo>
                  <a:cubicBezTo>
                    <a:pt x="1685" y="2240"/>
                    <a:pt x="1682" y="2240"/>
                    <a:pt x="1679" y="2240"/>
                  </a:cubicBezTo>
                  <a:cubicBezTo>
                    <a:pt x="1602" y="2240"/>
                    <a:pt x="1549" y="2204"/>
                    <a:pt x="1479" y="2194"/>
                  </a:cubicBezTo>
                  <a:cubicBezTo>
                    <a:pt x="1412" y="2178"/>
                    <a:pt x="1366" y="2133"/>
                    <a:pt x="1302" y="2116"/>
                  </a:cubicBezTo>
                  <a:cubicBezTo>
                    <a:pt x="1252" y="2076"/>
                    <a:pt x="1198" y="2047"/>
                    <a:pt x="1152" y="2002"/>
                  </a:cubicBezTo>
                  <a:cubicBezTo>
                    <a:pt x="1067" y="1911"/>
                    <a:pt x="980" y="1807"/>
                    <a:pt x="923" y="1679"/>
                  </a:cubicBezTo>
                  <a:cubicBezTo>
                    <a:pt x="860" y="1558"/>
                    <a:pt x="817" y="1421"/>
                    <a:pt x="779" y="1292"/>
                  </a:cubicBezTo>
                  <a:cubicBezTo>
                    <a:pt x="710" y="1031"/>
                    <a:pt x="680" y="791"/>
                    <a:pt x="663" y="624"/>
                  </a:cubicBezTo>
                  <a:cubicBezTo>
                    <a:pt x="655" y="540"/>
                    <a:pt x="650" y="475"/>
                    <a:pt x="646" y="430"/>
                  </a:cubicBezTo>
                  <a:cubicBezTo>
                    <a:pt x="645" y="385"/>
                    <a:pt x="644" y="361"/>
                    <a:pt x="644" y="361"/>
                  </a:cubicBezTo>
                  <a:lnTo>
                    <a:pt x="643" y="341"/>
                  </a:lnTo>
                  <a:cubicBezTo>
                    <a:pt x="637" y="238"/>
                    <a:pt x="566" y="146"/>
                    <a:pt x="462" y="115"/>
                  </a:cubicBezTo>
                  <a:cubicBezTo>
                    <a:pt x="439" y="108"/>
                    <a:pt x="415" y="105"/>
                    <a:pt x="392" y="105"/>
                  </a:cubicBezTo>
                  <a:cubicBezTo>
                    <a:pt x="284" y="105"/>
                    <a:pt x="183" y="176"/>
                    <a:pt x="151" y="285"/>
                  </a:cubicBezTo>
                  <a:cubicBezTo>
                    <a:pt x="151" y="285"/>
                    <a:pt x="143" y="313"/>
                    <a:pt x="128" y="363"/>
                  </a:cubicBezTo>
                  <a:cubicBezTo>
                    <a:pt x="115" y="419"/>
                    <a:pt x="92" y="492"/>
                    <a:pt x="76" y="588"/>
                  </a:cubicBezTo>
                  <a:cubicBezTo>
                    <a:pt x="42" y="782"/>
                    <a:pt x="1" y="1061"/>
                    <a:pt x="31" y="1412"/>
                  </a:cubicBezTo>
                  <a:cubicBezTo>
                    <a:pt x="45" y="1589"/>
                    <a:pt x="74" y="1783"/>
                    <a:pt x="148" y="1988"/>
                  </a:cubicBezTo>
                  <a:cubicBezTo>
                    <a:pt x="210" y="2195"/>
                    <a:pt x="330" y="2413"/>
                    <a:pt x="498" y="2611"/>
                  </a:cubicBezTo>
                  <a:cubicBezTo>
                    <a:pt x="583" y="2708"/>
                    <a:pt x="692" y="2795"/>
                    <a:pt x="796" y="2879"/>
                  </a:cubicBezTo>
                  <a:cubicBezTo>
                    <a:pt x="912" y="2945"/>
                    <a:pt x="1034" y="3026"/>
                    <a:pt x="1161" y="3065"/>
                  </a:cubicBezTo>
                  <a:cubicBezTo>
                    <a:pt x="1286" y="3099"/>
                    <a:pt x="1421" y="3159"/>
                    <a:pt x="1546" y="3165"/>
                  </a:cubicBezTo>
                  <a:lnTo>
                    <a:pt x="1738" y="3187"/>
                  </a:lnTo>
                  <a:lnTo>
                    <a:pt x="1835" y="3196"/>
                  </a:lnTo>
                  <a:lnTo>
                    <a:pt x="1846" y="3197"/>
                  </a:lnTo>
                  <a:lnTo>
                    <a:pt x="1852" y="3197"/>
                  </a:lnTo>
                  <a:lnTo>
                    <a:pt x="1903" y="3196"/>
                  </a:lnTo>
                  <a:lnTo>
                    <a:pt x="1922" y="3194"/>
                  </a:lnTo>
                  <a:lnTo>
                    <a:pt x="1960" y="3192"/>
                  </a:lnTo>
                  <a:cubicBezTo>
                    <a:pt x="2074" y="3178"/>
                    <a:pt x="2145" y="3187"/>
                    <a:pt x="2290" y="3155"/>
                  </a:cubicBezTo>
                  <a:cubicBezTo>
                    <a:pt x="2436" y="3116"/>
                    <a:pt x="2600" y="3088"/>
                    <a:pt x="2719" y="3016"/>
                  </a:cubicBezTo>
                  <a:cubicBezTo>
                    <a:pt x="2845" y="2953"/>
                    <a:pt x="2967" y="2885"/>
                    <a:pt x="3067" y="2786"/>
                  </a:cubicBezTo>
                  <a:cubicBezTo>
                    <a:pt x="3176" y="2700"/>
                    <a:pt x="3260" y="2598"/>
                    <a:pt x="3334" y="2493"/>
                  </a:cubicBezTo>
                  <a:cubicBezTo>
                    <a:pt x="3488" y="2287"/>
                    <a:pt x="3564" y="2064"/>
                    <a:pt x="3627" y="1862"/>
                  </a:cubicBezTo>
                  <a:cubicBezTo>
                    <a:pt x="3681" y="1658"/>
                    <a:pt x="3704" y="1468"/>
                    <a:pt x="3715" y="1295"/>
                  </a:cubicBezTo>
                  <a:cubicBezTo>
                    <a:pt x="3735" y="951"/>
                    <a:pt x="3697" y="675"/>
                    <a:pt x="3664" y="482"/>
                  </a:cubicBezTo>
                  <a:cubicBezTo>
                    <a:pt x="3628" y="291"/>
                    <a:pt x="3594" y="178"/>
                    <a:pt x="3594" y="178"/>
                  </a:cubicBezTo>
                  <a:cubicBezTo>
                    <a:pt x="3565" y="83"/>
                    <a:pt x="3480" y="11"/>
                    <a:pt x="3375" y="2"/>
                  </a:cubicBezTo>
                  <a:cubicBezTo>
                    <a:pt x="3368" y="1"/>
                    <a:pt x="3361" y="1"/>
                    <a:pt x="3354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47"/>
            <p:cNvSpPr/>
            <p:nvPr/>
          </p:nvSpPr>
          <p:spPr>
            <a:xfrm rot="-3488307">
              <a:off x="5531811" y="988996"/>
              <a:ext cx="20437" cy="25641"/>
            </a:xfrm>
            <a:custGeom>
              <a:avLst/>
              <a:gdLst/>
              <a:ahLst/>
              <a:cxnLst/>
              <a:rect l="l" t="t" r="r" b="b"/>
              <a:pathLst>
                <a:path w="1249" h="1567" extrusionOk="0">
                  <a:moveTo>
                    <a:pt x="981" y="1"/>
                  </a:moveTo>
                  <a:cubicBezTo>
                    <a:pt x="903" y="1"/>
                    <a:pt x="827" y="39"/>
                    <a:pt x="781" y="109"/>
                  </a:cubicBezTo>
                  <a:lnTo>
                    <a:pt x="71" y="1202"/>
                  </a:lnTo>
                  <a:cubicBezTo>
                    <a:pt x="1" y="1311"/>
                    <a:pt x="31" y="1458"/>
                    <a:pt x="141" y="1528"/>
                  </a:cubicBezTo>
                  <a:cubicBezTo>
                    <a:pt x="179" y="1553"/>
                    <a:pt x="224" y="1566"/>
                    <a:pt x="268" y="1566"/>
                  </a:cubicBezTo>
                  <a:cubicBezTo>
                    <a:pt x="346" y="1566"/>
                    <a:pt x="422" y="1528"/>
                    <a:pt x="467" y="1459"/>
                  </a:cubicBezTo>
                  <a:lnTo>
                    <a:pt x="1177" y="366"/>
                  </a:lnTo>
                  <a:cubicBezTo>
                    <a:pt x="1248" y="256"/>
                    <a:pt x="1218" y="110"/>
                    <a:pt x="1108" y="39"/>
                  </a:cubicBezTo>
                  <a:cubicBezTo>
                    <a:pt x="1069" y="13"/>
                    <a:pt x="1025" y="1"/>
                    <a:pt x="981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47"/>
            <p:cNvSpPr/>
            <p:nvPr/>
          </p:nvSpPr>
          <p:spPr>
            <a:xfrm rot="-3488307">
              <a:off x="5558524" y="970698"/>
              <a:ext cx="7756" cy="29666"/>
            </a:xfrm>
            <a:custGeom>
              <a:avLst/>
              <a:gdLst/>
              <a:ahLst/>
              <a:cxnLst/>
              <a:rect l="l" t="t" r="r" b="b"/>
              <a:pathLst>
                <a:path w="474" h="1813" extrusionOk="0">
                  <a:moveTo>
                    <a:pt x="237" y="1"/>
                  </a:moveTo>
                  <a:cubicBezTo>
                    <a:pt x="106" y="1"/>
                    <a:pt x="1" y="107"/>
                    <a:pt x="1" y="238"/>
                  </a:cubicBezTo>
                  <a:lnTo>
                    <a:pt x="1" y="1576"/>
                  </a:lnTo>
                  <a:cubicBezTo>
                    <a:pt x="1" y="1707"/>
                    <a:pt x="106" y="1812"/>
                    <a:pt x="237" y="1812"/>
                  </a:cubicBezTo>
                  <a:cubicBezTo>
                    <a:pt x="367" y="1812"/>
                    <a:pt x="472" y="1707"/>
                    <a:pt x="473" y="1576"/>
                  </a:cubicBezTo>
                  <a:lnTo>
                    <a:pt x="473" y="238"/>
                  </a:lnTo>
                  <a:cubicBezTo>
                    <a:pt x="473" y="107"/>
                    <a:pt x="368" y="1"/>
                    <a:pt x="237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47"/>
            <p:cNvSpPr/>
            <p:nvPr/>
          </p:nvSpPr>
          <p:spPr>
            <a:xfrm rot="-3488307">
              <a:off x="5552994" y="945867"/>
              <a:ext cx="22532" cy="24283"/>
            </a:xfrm>
            <a:custGeom>
              <a:avLst/>
              <a:gdLst/>
              <a:ahLst/>
              <a:cxnLst/>
              <a:rect l="l" t="t" r="r" b="b"/>
              <a:pathLst>
                <a:path w="1377" h="1484" extrusionOk="0">
                  <a:moveTo>
                    <a:pt x="264" y="0"/>
                  </a:moveTo>
                  <a:cubicBezTo>
                    <a:pt x="211" y="0"/>
                    <a:pt x="157" y="18"/>
                    <a:pt x="113" y="56"/>
                  </a:cubicBezTo>
                  <a:cubicBezTo>
                    <a:pt x="14" y="138"/>
                    <a:pt x="0" y="287"/>
                    <a:pt x="84" y="387"/>
                  </a:cubicBezTo>
                  <a:lnTo>
                    <a:pt x="930" y="1399"/>
                  </a:lnTo>
                  <a:cubicBezTo>
                    <a:pt x="976" y="1455"/>
                    <a:pt x="1044" y="1483"/>
                    <a:pt x="1111" y="1483"/>
                  </a:cubicBezTo>
                  <a:cubicBezTo>
                    <a:pt x="1164" y="1483"/>
                    <a:pt x="1219" y="1465"/>
                    <a:pt x="1264" y="1427"/>
                  </a:cubicBezTo>
                  <a:cubicBezTo>
                    <a:pt x="1363" y="1345"/>
                    <a:pt x="1377" y="1196"/>
                    <a:pt x="1293" y="1096"/>
                  </a:cubicBezTo>
                  <a:lnTo>
                    <a:pt x="444" y="84"/>
                  </a:lnTo>
                  <a:cubicBezTo>
                    <a:pt x="398" y="29"/>
                    <a:pt x="331" y="0"/>
                    <a:pt x="264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47"/>
            <p:cNvSpPr/>
            <p:nvPr/>
          </p:nvSpPr>
          <p:spPr>
            <a:xfrm rot="-3488307">
              <a:off x="5449861" y="1040905"/>
              <a:ext cx="77986" cy="35949"/>
            </a:xfrm>
            <a:custGeom>
              <a:avLst/>
              <a:gdLst/>
              <a:ahLst/>
              <a:cxnLst/>
              <a:rect l="l" t="t" r="r" b="b"/>
              <a:pathLst>
                <a:path w="4766" h="2197" extrusionOk="0">
                  <a:moveTo>
                    <a:pt x="4488" y="1"/>
                  </a:moveTo>
                  <a:cubicBezTo>
                    <a:pt x="4379" y="1"/>
                    <a:pt x="4279" y="74"/>
                    <a:pt x="4251" y="185"/>
                  </a:cubicBezTo>
                  <a:lnTo>
                    <a:pt x="4251" y="185"/>
                  </a:lnTo>
                  <a:cubicBezTo>
                    <a:pt x="4251" y="184"/>
                    <a:pt x="4251" y="183"/>
                    <a:pt x="4251" y="183"/>
                  </a:cubicBezTo>
                  <a:lnTo>
                    <a:pt x="4251" y="183"/>
                  </a:lnTo>
                  <a:cubicBezTo>
                    <a:pt x="4245" y="183"/>
                    <a:pt x="4096" y="467"/>
                    <a:pt x="3792" y="744"/>
                  </a:cubicBezTo>
                  <a:cubicBezTo>
                    <a:pt x="3634" y="886"/>
                    <a:pt x="3434" y="1021"/>
                    <a:pt x="3201" y="1111"/>
                  </a:cubicBezTo>
                  <a:cubicBezTo>
                    <a:pt x="3089" y="1158"/>
                    <a:pt x="2948" y="1193"/>
                    <a:pt x="2835" y="1212"/>
                  </a:cubicBezTo>
                  <a:cubicBezTo>
                    <a:pt x="2774" y="1221"/>
                    <a:pt x="2726" y="1239"/>
                    <a:pt x="2631" y="1241"/>
                  </a:cubicBezTo>
                  <a:lnTo>
                    <a:pt x="2504" y="1251"/>
                  </a:lnTo>
                  <a:lnTo>
                    <a:pt x="2449" y="1255"/>
                  </a:lnTo>
                  <a:lnTo>
                    <a:pt x="2449" y="1255"/>
                  </a:lnTo>
                  <a:cubicBezTo>
                    <a:pt x="2444" y="1255"/>
                    <a:pt x="2416" y="1254"/>
                    <a:pt x="2412" y="1253"/>
                  </a:cubicBezTo>
                  <a:cubicBezTo>
                    <a:pt x="2399" y="1253"/>
                    <a:pt x="2386" y="1253"/>
                    <a:pt x="2374" y="1253"/>
                  </a:cubicBezTo>
                  <a:cubicBezTo>
                    <a:pt x="2247" y="1253"/>
                    <a:pt x="2124" y="1244"/>
                    <a:pt x="2004" y="1226"/>
                  </a:cubicBezTo>
                  <a:cubicBezTo>
                    <a:pt x="1875" y="1197"/>
                    <a:pt x="1749" y="1168"/>
                    <a:pt x="1630" y="1124"/>
                  </a:cubicBezTo>
                  <a:cubicBezTo>
                    <a:pt x="1515" y="1074"/>
                    <a:pt x="1405" y="1021"/>
                    <a:pt x="1301" y="960"/>
                  </a:cubicBezTo>
                  <a:cubicBezTo>
                    <a:pt x="1202" y="895"/>
                    <a:pt x="1108" y="828"/>
                    <a:pt x="1023" y="760"/>
                  </a:cubicBezTo>
                  <a:cubicBezTo>
                    <a:pt x="857" y="618"/>
                    <a:pt x="728" y="477"/>
                    <a:pt x="643" y="376"/>
                  </a:cubicBezTo>
                  <a:cubicBezTo>
                    <a:pt x="554" y="267"/>
                    <a:pt x="516" y="221"/>
                    <a:pt x="515" y="215"/>
                  </a:cubicBezTo>
                  <a:cubicBezTo>
                    <a:pt x="477" y="118"/>
                    <a:pt x="383" y="57"/>
                    <a:pt x="283" y="57"/>
                  </a:cubicBezTo>
                  <a:cubicBezTo>
                    <a:pt x="252" y="57"/>
                    <a:pt x="222" y="63"/>
                    <a:pt x="191" y="74"/>
                  </a:cubicBezTo>
                  <a:cubicBezTo>
                    <a:pt x="63" y="123"/>
                    <a:pt x="0" y="268"/>
                    <a:pt x="50" y="397"/>
                  </a:cubicBezTo>
                  <a:lnTo>
                    <a:pt x="50" y="397"/>
                  </a:lnTo>
                  <a:cubicBezTo>
                    <a:pt x="50" y="397"/>
                    <a:pt x="50" y="397"/>
                    <a:pt x="50" y="397"/>
                  </a:cubicBezTo>
                  <a:lnTo>
                    <a:pt x="50" y="397"/>
                  </a:lnTo>
                  <a:cubicBezTo>
                    <a:pt x="49" y="397"/>
                    <a:pt x="71" y="509"/>
                    <a:pt x="125" y="658"/>
                  </a:cubicBezTo>
                  <a:cubicBezTo>
                    <a:pt x="183" y="817"/>
                    <a:pt x="282" y="1040"/>
                    <a:pt x="464" y="1275"/>
                  </a:cubicBezTo>
                  <a:cubicBezTo>
                    <a:pt x="553" y="1393"/>
                    <a:pt x="664" y="1513"/>
                    <a:pt x="795" y="1628"/>
                  </a:cubicBezTo>
                  <a:cubicBezTo>
                    <a:pt x="929" y="1742"/>
                    <a:pt x="1082" y="1847"/>
                    <a:pt x="1255" y="1936"/>
                  </a:cubicBezTo>
                  <a:cubicBezTo>
                    <a:pt x="1431" y="2023"/>
                    <a:pt x="1619" y="2093"/>
                    <a:pt x="1818" y="2138"/>
                  </a:cubicBezTo>
                  <a:cubicBezTo>
                    <a:pt x="2000" y="2171"/>
                    <a:pt x="2186" y="2196"/>
                    <a:pt x="2370" y="2196"/>
                  </a:cubicBezTo>
                  <a:cubicBezTo>
                    <a:pt x="2388" y="2196"/>
                    <a:pt x="2405" y="2196"/>
                    <a:pt x="2422" y="2195"/>
                  </a:cubicBezTo>
                  <a:cubicBezTo>
                    <a:pt x="2426" y="2195"/>
                    <a:pt x="2429" y="2195"/>
                    <a:pt x="2431" y="2195"/>
                  </a:cubicBezTo>
                  <a:cubicBezTo>
                    <a:pt x="2444" y="2195"/>
                    <a:pt x="2451" y="2196"/>
                    <a:pt x="2463" y="2196"/>
                  </a:cubicBezTo>
                  <a:cubicBezTo>
                    <a:pt x="2474" y="2196"/>
                    <a:pt x="2490" y="2195"/>
                    <a:pt x="2522" y="2192"/>
                  </a:cubicBezTo>
                  <a:lnTo>
                    <a:pt x="2585" y="2186"/>
                  </a:lnTo>
                  <a:lnTo>
                    <a:pt x="2712" y="2173"/>
                  </a:lnTo>
                  <a:cubicBezTo>
                    <a:pt x="2786" y="2170"/>
                    <a:pt x="2904" y="2145"/>
                    <a:pt x="3008" y="2123"/>
                  </a:cubicBezTo>
                  <a:cubicBezTo>
                    <a:pt x="3224" y="2076"/>
                    <a:pt x="3399" y="2004"/>
                    <a:pt x="3575" y="1914"/>
                  </a:cubicBezTo>
                  <a:cubicBezTo>
                    <a:pt x="3750" y="1831"/>
                    <a:pt x="3902" y="1715"/>
                    <a:pt x="4033" y="1599"/>
                  </a:cubicBezTo>
                  <a:cubicBezTo>
                    <a:pt x="4168" y="1482"/>
                    <a:pt x="4273" y="1352"/>
                    <a:pt x="4362" y="1231"/>
                  </a:cubicBezTo>
                  <a:cubicBezTo>
                    <a:pt x="4536" y="984"/>
                    <a:pt x="4625" y="754"/>
                    <a:pt x="4674" y="590"/>
                  </a:cubicBezTo>
                  <a:cubicBezTo>
                    <a:pt x="4721" y="425"/>
                    <a:pt x="4727" y="324"/>
                    <a:pt x="4731" y="314"/>
                  </a:cubicBezTo>
                  <a:cubicBezTo>
                    <a:pt x="4766" y="183"/>
                    <a:pt x="4688" y="45"/>
                    <a:pt x="4555" y="10"/>
                  </a:cubicBezTo>
                  <a:cubicBezTo>
                    <a:pt x="4533" y="4"/>
                    <a:pt x="4510" y="1"/>
                    <a:pt x="4488" y="1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47"/>
            <p:cNvSpPr/>
            <p:nvPr/>
          </p:nvSpPr>
          <p:spPr>
            <a:xfrm rot="-3488307">
              <a:off x="5439955" y="1181384"/>
              <a:ext cx="80473" cy="80489"/>
            </a:xfrm>
            <a:custGeom>
              <a:avLst/>
              <a:gdLst/>
              <a:ahLst/>
              <a:cxnLst/>
              <a:rect l="l" t="t" r="r" b="b"/>
              <a:pathLst>
                <a:path w="4918" h="4919" extrusionOk="0">
                  <a:moveTo>
                    <a:pt x="2460" y="1"/>
                  </a:moveTo>
                  <a:cubicBezTo>
                    <a:pt x="1101" y="1"/>
                    <a:pt x="0" y="1102"/>
                    <a:pt x="0" y="2460"/>
                  </a:cubicBezTo>
                  <a:cubicBezTo>
                    <a:pt x="0" y="3818"/>
                    <a:pt x="1101" y="4919"/>
                    <a:pt x="2460" y="4919"/>
                  </a:cubicBezTo>
                  <a:cubicBezTo>
                    <a:pt x="3817" y="4919"/>
                    <a:pt x="4917" y="3818"/>
                    <a:pt x="4917" y="2460"/>
                  </a:cubicBezTo>
                  <a:cubicBezTo>
                    <a:pt x="4917" y="1102"/>
                    <a:pt x="3817" y="1"/>
                    <a:pt x="24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47"/>
            <p:cNvSpPr/>
            <p:nvPr/>
          </p:nvSpPr>
          <p:spPr>
            <a:xfrm rot="-3488307">
              <a:off x="5597123" y="931550"/>
              <a:ext cx="80489" cy="80489"/>
            </a:xfrm>
            <a:custGeom>
              <a:avLst/>
              <a:gdLst/>
              <a:ahLst/>
              <a:cxnLst/>
              <a:rect l="l" t="t" r="r" b="b"/>
              <a:pathLst>
                <a:path w="4919" h="4919" extrusionOk="0">
                  <a:moveTo>
                    <a:pt x="2458" y="1"/>
                  </a:moveTo>
                  <a:cubicBezTo>
                    <a:pt x="1102" y="1"/>
                    <a:pt x="1" y="1102"/>
                    <a:pt x="1" y="2461"/>
                  </a:cubicBezTo>
                  <a:cubicBezTo>
                    <a:pt x="1" y="3818"/>
                    <a:pt x="1102" y="4918"/>
                    <a:pt x="2458" y="4918"/>
                  </a:cubicBezTo>
                  <a:cubicBezTo>
                    <a:pt x="3819" y="4918"/>
                    <a:pt x="4918" y="3818"/>
                    <a:pt x="4918" y="2461"/>
                  </a:cubicBezTo>
                  <a:cubicBezTo>
                    <a:pt x="4918" y="1102"/>
                    <a:pt x="3817" y="1"/>
                    <a:pt x="24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56" name="Google Shape;1856;p47"/>
          <p:cNvGrpSpPr/>
          <p:nvPr/>
        </p:nvGrpSpPr>
        <p:grpSpPr>
          <a:xfrm>
            <a:off x="7357905" y="1036041"/>
            <a:ext cx="1001698" cy="407708"/>
            <a:chOff x="3563465" y="3736810"/>
            <a:chExt cx="1001698" cy="407708"/>
          </a:xfrm>
        </p:grpSpPr>
        <p:sp>
          <p:nvSpPr>
            <p:cNvPr id="1857" name="Google Shape;1857;p47"/>
            <p:cNvSpPr/>
            <p:nvPr/>
          </p:nvSpPr>
          <p:spPr>
            <a:xfrm rot="-5053448">
              <a:off x="4356679" y="3932971"/>
              <a:ext cx="171460" cy="229415"/>
            </a:xfrm>
            <a:custGeom>
              <a:avLst/>
              <a:gdLst/>
              <a:ahLst/>
              <a:cxnLst/>
              <a:rect l="l" t="t" r="r" b="b"/>
              <a:pathLst>
                <a:path w="20665" h="27650" extrusionOk="0">
                  <a:moveTo>
                    <a:pt x="10346" y="0"/>
                  </a:moveTo>
                  <a:cubicBezTo>
                    <a:pt x="2041" y="0"/>
                    <a:pt x="241" y="4735"/>
                    <a:pt x="0" y="6362"/>
                  </a:cubicBezTo>
                  <a:cubicBezTo>
                    <a:pt x="0" y="6362"/>
                    <a:pt x="4041" y="27182"/>
                    <a:pt x="6768" y="27641"/>
                  </a:cubicBezTo>
                  <a:cubicBezTo>
                    <a:pt x="6802" y="27647"/>
                    <a:pt x="6837" y="27650"/>
                    <a:pt x="6873" y="27650"/>
                  </a:cubicBezTo>
                  <a:cubicBezTo>
                    <a:pt x="9756" y="27650"/>
                    <a:pt x="20146" y="9764"/>
                    <a:pt x="20146" y="9764"/>
                  </a:cubicBezTo>
                  <a:cubicBezTo>
                    <a:pt x="20146" y="9764"/>
                    <a:pt x="20664" y="458"/>
                    <a:pt x="11428" y="26"/>
                  </a:cubicBezTo>
                  <a:cubicBezTo>
                    <a:pt x="11056" y="8"/>
                    <a:pt x="10695" y="0"/>
                    <a:pt x="103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8" name="Google Shape;1858;p47"/>
            <p:cNvSpPr/>
            <p:nvPr/>
          </p:nvSpPr>
          <p:spPr>
            <a:xfrm rot="-5053448">
              <a:off x="3885592" y="3560267"/>
              <a:ext cx="292374" cy="769907"/>
            </a:xfrm>
            <a:custGeom>
              <a:avLst/>
              <a:gdLst/>
              <a:ahLst/>
              <a:cxnLst/>
              <a:rect l="l" t="t" r="r" b="b"/>
              <a:pathLst>
                <a:path w="35238" h="92792" extrusionOk="0">
                  <a:moveTo>
                    <a:pt x="15092" y="0"/>
                  </a:moveTo>
                  <a:lnTo>
                    <a:pt x="0" y="89392"/>
                  </a:lnTo>
                  <a:cubicBezTo>
                    <a:pt x="628" y="88266"/>
                    <a:pt x="1826" y="87538"/>
                    <a:pt x="3144" y="87538"/>
                  </a:cubicBezTo>
                  <a:cubicBezTo>
                    <a:pt x="3344" y="87538"/>
                    <a:pt x="3547" y="87555"/>
                    <a:pt x="3751" y="87589"/>
                  </a:cubicBezTo>
                  <a:cubicBezTo>
                    <a:pt x="5308" y="87851"/>
                    <a:pt x="6457" y="89075"/>
                    <a:pt x="6709" y="90545"/>
                  </a:cubicBezTo>
                  <a:cubicBezTo>
                    <a:pt x="7335" y="89408"/>
                    <a:pt x="8542" y="88671"/>
                    <a:pt x="9869" y="88671"/>
                  </a:cubicBezTo>
                  <a:cubicBezTo>
                    <a:pt x="10068" y="88671"/>
                    <a:pt x="10269" y="88688"/>
                    <a:pt x="10472" y="88722"/>
                  </a:cubicBezTo>
                  <a:cubicBezTo>
                    <a:pt x="12029" y="88986"/>
                    <a:pt x="13178" y="90208"/>
                    <a:pt x="13430" y="91679"/>
                  </a:cubicBezTo>
                  <a:cubicBezTo>
                    <a:pt x="14056" y="90542"/>
                    <a:pt x="15261" y="89805"/>
                    <a:pt x="16588" y="89805"/>
                  </a:cubicBezTo>
                  <a:cubicBezTo>
                    <a:pt x="16788" y="89805"/>
                    <a:pt x="16990" y="89822"/>
                    <a:pt x="17193" y="89857"/>
                  </a:cubicBezTo>
                  <a:cubicBezTo>
                    <a:pt x="18741" y="90118"/>
                    <a:pt x="19888" y="91330"/>
                    <a:pt x="20146" y="92792"/>
                  </a:cubicBezTo>
                  <a:lnTo>
                    <a:pt x="35238" y="3401"/>
                  </a:lnTo>
                  <a:lnTo>
                    <a:pt x="150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9" name="Google Shape;1859;p47"/>
            <p:cNvSpPr/>
            <p:nvPr/>
          </p:nvSpPr>
          <p:spPr>
            <a:xfrm rot="-5053448">
              <a:off x="4475491" y="4036112"/>
              <a:ext cx="81660" cy="77022"/>
            </a:xfrm>
            <a:custGeom>
              <a:avLst/>
              <a:gdLst/>
              <a:ahLst/>
              <a:cxnLst/>
              <a:rect l="l" t="t" r="r" b="b"/>
              <a:pathLst>
                <a:path w="9842" h="9283" extrusionOk="0">
                  <a:moveTo>
                    <a:pt x="3978" y="1"/>
                  </a:moveTo>
                  <a:cubicBezTo>
                    <a:pt x="2541" y="1"/>
                    <a:pt x="1172" y="414"/>
                    <a:pt x="0" y="1138"/>
                  </a:cubicBezTo>
                  <a:cubicBezTo>
                    <a:pt x="1201" y="5393"/>
                    <a:pt x="2557" y="9084"/>
                    <a:pt x="3688" y="9274"/>
                  </a:cubicBezTo>
                  <a:cubicBezTo>
                    <a:pt x="3722" y="9280"/>
                    <a:pt x="3757" y="9283"/>
                    <a:pt x="3793" y="9283"/>
                  </a:cubicBezTo>
                  <a:cubicBezTo>
                    <a:pt x="4968" y="9283"/>
                    <a:pt x="7386" y="6316"/>
                    <a:pt x="9841" y="2800"/>
                  </a:cubicBezTo>
                  <a:cubicBezTo>
                    <a:pt x="8722" y="1423"/>
                    <a:pt x="7122" y="427"/>
                    <a:pt x="5235" y="106"/>
                  </a:cubicBezTo>
                  <a:cubicBezTo>
                    <a:pt x="4813" y="35"/>
                    <a:pt x="4393" y="1"/>
                    <a:pt x="39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0" name="Google Shape;1860;p47"/>
            <p:cNvSpPr/>
            <p:nvPr/>
          </p:nvSpPr>
          <p:spPr>
            <a:xfrm rot="-5053448">
              <a:off x="3526554" y="3786438"/>
              <a:ext cx="178770" cy="87402"/>
            </a:xfrm>
            <a:custGeom>
              <a:avLst/>
              <a:gdLst/>
              <a:ahLst/>
              <a:cxnLst/>
              <a:rect l="l" t="t" r="r" b="b"/>
              <a:pathLst>
                <a:path w="21546" h="10534" extrusionOk="0">
                  <a:moveTo>
                    <a:pt x="6066" y="0"/>
                  </a:moveTo>
                  <a:cubicBezTo>
                    <a:pt x="4512" y="0"/>
                    <a:pt x="3016" y="226"/>
                    <a:pt x="2196" y="946"/>
                  </a:cubicBezTo>
                  <a:cubicBezTo>
                    <a:pt x="0" y="2878"/>
                    <a:pt x="138" y="7179"/>
                    <a:pt x="138" y="7179"/>
                  </a:cubicBezTo>
                  <a:lnTo>
                    <a:pt x="9829" y="10293"/>
                  </a:lnTo>
                  <a:lnTo>
                    <a:pt x="20004" y="10533"/>
                  </a:lnTo>
                  <a:cubicBezTo>
                    <a:pt x="20003" y="10533"/>
                    <a:pt x="21545" y="6515"/>
                    <a:pt x="20104" y="3969"/>
                  </a:cubicBezTo>
                  <a:cubicBezTo>
                    <a:pt x="18664" y="1423"/>
                    <a:pt x="11458" y="639"/>
                    <a:pt x="11458" y="639"/>
                  </a:cubicBezTo>
                  <a:cubicBezTo>
                    <a:pt x="11458" y="639"/>
                    <a:pt x="8680" y="0"/>
                    <a:pt x="60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47"/>
            <p:cNvSpPr/>
            <p:nvPr/>
          </p:nvSpPr>
          <p:spPr>
            <a:xfrm rot="-5053448">
              <a:off x="3571823" y="3801155"/>
              <a:ext cx="202566" cy="91036"/>
            </a:xfrm>
            <a:custGeom>
              <a:avLst/>
              <a:gdLst/>
              <a:ahLst/>
              <a:cxnLst/>
              <a:rect l="l" t="t" r="r" b="b"/>
              <a:pathLst>
                <a:path w="24414" h="10972" extrusionOk="0">
                  <a:moveTo>
                    <a:pt x="4507" y="1"/>
                  </a:moveTo>
                  <a:cubicBezTo>
                    <a:pt x="2501" y="1"/>
                    <a:pt x="730" y="1447"/>
                    <a:pt x="385" y="3490"/>
                  </a:cubicBezTo>
                  <a:cubicBezTo>
                    <a:pt x="1" y="5770"/>
                    <a:pt x="1536" y="7929"/>
                    <a:pt x="3815" y="8314"/>
                  </a:cubicBezTo>
                  <a:lnTo>
                    <a:pt x="19204" y="10913"/>
                  </a:lnTo>
                  <a:cubicBezTo>
                    <a:pt x="19440" y="10952"/>
                    <a:pt x="19675" y="10972"/>
                    <a:pt x="19906" y="10972"/>
                  </a:cubicBezTo>
                  <a:cubicBezTo>
                    <a:pt x="21912" y="10972"/>
                    <a:pt x="23685" y="9526"/>
                    <a:pt x="24029" y="7481"/>
                  </a:cubicBezTo>
                  <a:cubicBezTo>
                    <a:pt x="24413" y="5203"/>
                    <a:pt x="22877" y="3043"/>
                    <a:pt x="20599" y="2657"/>
                  </a:cubicBezTo>
                  <a:lnTo>
                    <a:pt x="5209" y="60"/>
                  </a:lnTo>
                  <a:cubicBezTo>
                    <a:pt x="4973" y="20"/>
                    <a:pt x="4738" y="1"/>
                    <a:pt x="45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47"/>
            <p:cNvSpPr/>
            <p:nvPr/>
          </p:nvSpPr>
          <p:spPr>
            <a:xfrm rot="-5053448">
              <a:off x="3580895" y="3834645"/>
              <a:ext cx="146195" cy="34325"/>
            </a:xfrm>
            <a:custGeom>
              <a:avLst/>
              <a:gdLst/>
              <a:ahLst/>
              <a:cxnLst/>
              <a:rect l="l" t="t" r="r" b="b"/>
              <a:pathLst>
                <a:path w="17620" h="4137" extrusionOk="0">
                  <a:moveTo>
                    <a:pt x="763" y="0"/>
                  </a:moveTo>
                  <a:cubicBezTo>
                    <a:pt x="424" y="0"/>
                    <a:pt x="124" y="245"/>
                    <a:pt x="66" y="592"/>
                  </a:cubicBezTo>
                  <a:cubicBezTo>
                    <a:pt x="0" y="979"/>
                    <a:pt x="260" y="1344"/>
                    <a:pt x="646" y="1410"/>
                  </a:cubicBezTo>
                  <a:lnTo>
                    <a:pt x="16737" y="4126"/>
                  </a:lnTo>
                  <a:cubicBezTo>
                    <a:pt x="16777" y="4133"/>
                    <a:pt x="16817" y="4136"/>
                    <a:pt x="16856" y="4136"/>
                  </a:cubicBezTo>
                  <a:cubicBezTo>
                    <a:pt x="17196" y="4136"/>
                    <a:pt x="17496" y="3891"/>
                    <a:pt x="17555" y="3546"/>
                  </a:cubicBezTo>
                  <a:cubicBezTo>
                    <a:pt x="17619" y="3160"/>
                    <a:pt x="17361" y="2794"/>
                    <a:pt x="16972" y="2726"/>
                  </a:cubicBezTo>
                  <a:lnTo>
                    <a:pt x="883" y="11"/>
                  </a:lnTo>
                  <a:cubicBezTo>
                    <a:pt x="842" y="4"/>
                    <a:pt x="802" y="0"/>
                    <a:pt x="7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47"/>
            <p:cNvSpPr/>
            <p:nvPr/>
          </p:nvSpPr>
          <p:spPr>
            <a:xfrm rot="-5053448">
              <a:off x="3614915" y="3822013"/>
              <a:ext cx="146179" cy="34317"/>
            </a:xfrm>
            <a:custGeom>
              <a:avLst/>
              <a:gdLst/>
              <a:ahLst/>
              <a:cxnLst/>
              <a:rect l="l" t="t" r="r" b="b"/>
              <a:pathLst>
                <a:path w="17618" h="4136" extrusionOk="0">
                  <a:moveTo>
                    <a:pt x="765" y="1"/>
                  </a:moveTo>
                  <a:cubicBezTo>
                    <a:pt x="425" y="1"/>
                    <a:pt x="124" y="245"/>
                    <a:pt x="65" y="592"/>
                  </a:cubicBezTo>
                  <a:cubicBezTo>
                    <a:pt x="1" y="978"/>
                    <a:pt x="259" y="1344"/>
                    <a:pt x="647" y="1410"/>
                  </a:cubicBezTo>
                  <a:lnTo>
                    <a:pt x="16735" y="4125"/>
                  </a:lnTo>
                  <a:cubicBezTo>
                    <a:pt x="16776" y="4132"/>
                    <a:pt x="16816" y="4135"/>
                    <a:pt x="16855" y="4135"/>
                  </a:cubicBezTo>
                  <a:cubicBezTo>
                    <a:pt x="17195" y="4135"/>
                    <a:pt x="17494" y="3891"/>
                    <a:pt x="17553" y="3545"/>
                  </a:cubicBezTo>
                  <a:cubicBezTo>
                    <a:pt x="17618" y="3159"/>
                    <a:pt x="17359" y="2792"/>
                    <a:pt x="16972" y="2728"/>
                  </a:cubicBezTo>
                  <a:lnTo>
                    <a:pt x="883" y="10"/>
                  </a:lnTo>
                  <a:cubicBezTo>
                    <a:pt x="844" y="4"/>
                    <a:pt x="804" y="1"/>
                    <a:pt x="7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47"/>
            <p:cNvSpPr/>
            <p:nvPr/>
          </p:nvSpPr>
          <p:spPr>
            <a:xfrm rot="-5053448">
              <a:off x="3975464" y="3636715"/>
              <a:ext cx="123370" cy="681360"/>
            </a:xfrm>
            <a:custGeom>
              <a:avLst/>
              <a:gdLst/>
              <a:ahLst/>
              <a:cxnLst/>
              <a:rect l="l" t="t" r="r" b="b"/>
              <a:pathLst>
                <a:path w="14869" h="82120" extrusionOk="0">
                  <a:moveTo>
                    <a:pt x="14263" y="1"/>
                  </a:moveTo>
                  <a:cubicBezTo>
                    <a:pt x="14031" y="1"/>
                    <a:pt x="13804" y="133"/>
                    <a:pt x="13754" y="429"/>
                  </a:cubicBezTo>
                  <a:cubicBezTo>
                    <a:pt x="10236" y="21264"/>
                    <a:pt x="6719" y="42098"/>
                    <a:pt x="3201" y="62932"/>
                  </a:cubicBezTo>
                  <a:cubicBezTo>
                    <a:pt x="2155" y="69126"/>
                    <a:pt x="1110" y="75320"/>
                    <a:pt x="64" y="81514"/>
                  </a:cubicBezTo>
                  <a:cubicBezTo>
                    <a:pt x="0" y="81896"/>
                    <a:pt x="307" y="82119"/>
                    <a:pt x="607" y="82119"/>
                  </a:cubicBezTo>
                  <a:cubicBezTo>
                    <a:pt x="838" y="82119"/>
                    <a:pt x="1066" y="81986"/>
                    <a:pt x="1116" y="81691"/>
                  </a:cubicBezTo>
                  <a:cubicBezTo>
                    <a:pt x="4632" y="60856"/>
                    <a:pt x="8150" y="40021"/>
                    <a:pt x="11666" y="19188"/>
                  </a:cubicBezTo>
                  <a:cubicBezTo>
                    <a:pt x="12712" y="12993"/>
                    <a:pt x="13757" y="6800"/>
                    <a:pt x="14803" y="606"/>
                  </a:cubicBezTo>
                  <a:cubicBezTo>
                    <a:pt x="14868" y="223"/>
                    <a:pt x="14562" y="1"/>
                    <a:pt x="142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47"/>
            <p:cNvSpPr/>
            <p:nvPr/>
          </p:nvSpPr>
          <p:spPr>
            <a:xfrm rot="-5053448">
              <a:off x="3991387" y="3578808"/>
              <a:ext cx="123370" cy="681343"/>
            </a:xfrm>
            <a:custGeom>
              <a:avLst/>
              <a:gdLst/>
              <a:ahLst/>
              <a:cxnLst/>
              <a:rect l="l" t="t" r="r" b="b"/>
              <a:pathLst>
                <a:path w="14869" h="82118" extrusionOk="0">
                  <a:moveTo>
                    <a:pt x="14262" y="0"/>
                  </a:moveTo>
                  <a:cubicBezTo>
                    <a:pt x="14031" y="0"/>
                    <a:pt x="13803" y="133"/>
                    <a:pt x="13753" y="428"/>
                  </a:cubicBezTo>
                  <a:cubicBezTo>
                    <a:pt x="10236" y="21263"/>
                    <a:pt x="6719" y="42096"/>
                    <a:pt x="3202" y="62931"/>
                  </a:cubicBezTo>
                  <a:cubicBezTo>
                    <a:pt x="2156" y="69125"/>
                    <a:pt x="1109" y="75318"/>
                    <a:pt x="64" y="81511"/>
                  </a:cubicBezTo>
                  <a:cubicBezTo>
                    <a:pt x="0" y="81894"/>
                    <a:pt x="306" y="82118"/>
                    <a:pt x="606" y="82118"/>
                  </a:cubicBezTo>
                  <a:cubicBezTo>
                    <a:pt x="837" y="82118"/>
                    <a:pt x="1064" y="81985"/>
                    <a:pt x="1114" y="81690"/>
                  </a:cubicBezTo>
                  <a:cubicBezTo>
                    <a:pt x="4631" y="60855"/>
                    <a:pt x="8148" y="40022"/>
                    <a:pt x="11666" y="19186"/>
                  </a:cubicBezTo>
                  <a:cubicBezTo>
                    <a:pt x="12711" y="12992"/>
                    <a:pt x="13758" y="6799"/>
                    <a:pt x="14804" y="605"/>
                  </a:cubicBezTo>
                  <a:cubicBezTo>
                    <a:pt x="14868" y="223"/>
                    <a:pt x="14562" y="0"/>
                    <a:pt x="142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47"/>
            <p:cNvSpPr/>
            <p:nvPr/>
          </p:nvSpPr>
          <p:spPr>
            <a:xfrm rot="-5053448">
              <a:off x="4238924" y="3874596"/>
              <a:ext cx="44614" cy="151580"/>
            </a:xfrm>
            <a:custGeom>
              <a:avLst/>
              <a:gdLst/>
              <a:ahLst/>
              <a:cxnLst/>
              <a:rect l="l" t="t" r="r" b="b"/>
              <a:pathLst>
                <a:path w="5377" h="18269" extrusionOk="0">
                  <a:moveTo>
                    <a:pt x="4239" y="1"/>
                  </a:moveTo>
                  <a:cubicBezTo>
                    <a:pt x="3747" y="1"/>
                    <a:pt x="3238" y="288"/>
                    <a:pt x="3123" y="905"/>
                  </a:cubicBezTo>
                  <a:cubicBezTo>
                    <a:pt x="2120" y="6315"/>
                    <a:pt x="1108" y="11725"/>
                    <a:pt x="132" y="17140"/>
                  </a:cubicBezTo>
                  <a:cubicBezTo>
                    <a:pt x="0" y="17870"/>
                    <a:pt x="560" y="18269"/>
                    <a:pt x="1140" y="18269"/>
                  </a:cubicBezTo>
                  <a:cubicBezTo>
                    <a:pt x="1632" y="18269"/>
                    <a:pt x="2138" y="17981"/>
                    <a:pt x="2250" y="17365"/>
                  </a:cubicBezTo>
                  <a:cubicBezTo>
                    <a:pt x="3227" y="11950"/>
                    <a:pt x="4236" y="6539"/>
                    <a:pt x="5242" y="1129"/>
                  </a:cubicBezTo>
                  <a:cubicBezTo>
                    <a:pt x="5377" y="400"/>
                    <a:pt x="4819" y="1"/>
                    <a:pt x="42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47"/>
            <p:cNvSpPr/>
            <p:nvPr/>
          </p:nvSpPr>
          <p:spPr>
            <a:xfrm rot="-5053448">
              <a:off x="4157098" y="3914829"/>
              <a:ext cx="21423" cy="18917"/>
            </a:xfrm>
            <a:custGeom>
              <a:avLst/>
              <a:gdLst/>
              <a:ahLst/>
              <a:cxnLst/>
              <a:rect l="l" t="t" r="r" b="b"/>
              <a:pathLst>
                <a:path w="2582" h="2280" extrusionOk="0">
                  <a:moveTo>
                    <a:pt x="1292" y="0"/>
                  </a:moveTo>
                  <a:cubicBezTo>
                    <a:pt x="837" y="0"/>
                    <a:pt x="407" y="274"/>
                    <a:pt x="231" y="722"/>
                  </a:cubicBezTo>
                  <a:cubicBezTo>
                    <a:pt x="0" y="1309"/>
                    <a:pt x="288" y="1970"/>
                    <a:pt x="872" y="2200"/>
                  </a:cubicBezTo>
                  <a:cubicBezTo>
                    <a:pt x="1010" y="2254"/>
                    <a:pt x="1151" y="2280"/>
                    <a:pt x="1290" y="2280"/>
                  </a:cubicBezTo>
                  <a:cubicBezTo>
                    <a:pt x="1745" y="2280"/>
                    <a:pt x="2174" y="2006"/>
                    <a:pt x="2351" y="1558"/>
                  </a:cubicBezTo>
                  <a:cubicBezTo>
                    <a:pt x="2581" y="972"/>
                    <a:pt x="2294" y="312"/>
                    <a:pt x="1708" y="79"/>
                  </a:cubicBezTo>
                  <a:cubicBezTo>
                    <a:pt x="1571" y="26"/>
                    <a:pt x="1430" y="0"/>
                    <a:pt x="12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1" name="Google Shape;1830;p47">
            <a:extLst>
              <a:ext uri="{FF2B5EF4-FFF2-40B4-BE49-F238E27FC236}">
                <a16:creationId xmlns:a16="http://schemas.microsoft.com/office/drawing/2014/main" id="{A87DB5F5-2F61-4C87-94BE-C4EA3B940B80}"/>
              </a:ext>
            </a:extLst>
          </p:cNvPr>
          <p:cNvSpPr/>
          <p:nvPr/>
        </p:nvSpPr>
        <p:spPr>
          <a:xfrm rot="5400000">
            <a:off x="1783138" y="344058"/>
            <a:ext cx="56602" cy="541280"/>
          </a:xfrm>
          <a:custGeom>
            <a:avLst/>
            <a:gdLst/>
            <a:ahLst/>
            <a:cxnLst/>
            <a:rect l="l" t="t" r="r" b="b"/>
            <a:pathLst>
              <a:path w="2582" h="21396" extrusionOk="0">
                <a:moveTo>
                  <a:pt x="1340" y="0"/>
                </a:moveTo>
                <a:cubicBezTo>
                  <a:pt x="691" y="0"/>
                  <a:pt x="1" y="451"/>
                  <a:pt x="5" y="1289"/>
                </a:cubicBezTo>
                <a:cubicBezTo>
                  <a:pt x="38" y="7629"/>
                  <a:pt x="65" y="13969"/>
                  <a:pt x="129" y="20309"/>
                </a:cubicBezTo>
                <a:cubicBezTo>
                  <a:pt x="136" y="21048"/>
                  <a:pt x="674" y="21396"/>
                  <a:pt x="1244" y="21396"/>
                </a:cubicBezTo>
                <a:cubicBezTo>
                  <a:pt x="1892" y="21396"/>
                  <a:pt x="2582" y="20944"/>
                  <a:pt x="2574" y="20107"/>
                </a:cubicBezTo>
                <a:cubicBezTo>
                  <a:pt x="2509" y="13769"/>
                  <a:pt x="2483" y="7428"/>
                  <a:pt x="2452" y="1088"/>
                </a:cubicBezTo>
                <a:cubicBezTo>
                  <a:pt x="2447" y="348"/>
                  <a:pt x="1909" y="0"/>
                  <a:pt x="13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1831;p47">
            <a:extLst>
              <a:ext uri="{FF2B5EF4-FFF2-40B4-BE49-F238E27FC236}">
                <a16:creationId xmlns:a16="http://schemas.microsoft.com/office/drawing/2014/main" id="{7A141060-F0AC-446B-88DA-151D07A85ADF}"/>
              </a:ext>
            </a:extLst>
          </p:cNvPr>
          <p:cNvSpPr/>
          <p:nvPr/>
        </p:nvSpPr>
        <p:spPr>
          <a:xfrm rot="5400000">
            <a:off x="2120873" y="576396"/>
            <a:ext cx="62477" cy="66433"/>
          </a:xfrm>
          <a:custGeom>
            <a:avLst/>
            <a:gdLst/>
            <a:ahLst/>
            <a:cxnLst/>
            <a:rect l="l" t="t" r="r" b="b"/>
            <a:pathLst>
              <a:path w="2850" h="2626" extrusionOk="0">
                <a:moveTo>
                  <a:pt x="1421" y="1"/>
                </a:moveTo>
                <a:cubicBezTo>
                  <a:pt x="803" y="1"/>
                  <a:pt x="253" y="440"/>
                  <a:pt x="135" y="1070"/>
                </a:cubicBezTo>
                <a:cubicBezTo>
                  <a:pt x="0" y="1783"/>
                  <a:pt x="469" y="2468"/>
                  <a:pt x="1182" y="2603"/>
                </a:cubicBezTo>
                <a:cubicBezTo>
                  <a:pt x="1264" y="2618"/>
                  <a:pt x="1346" y="2626"/>
                  <a:pt x="1427" y="2626"/>
                </a:cubicBezTo>
                <a:cubicBezTo>
                  <a:pt x="2045" y="2626"/>
                  <a:pt x="2596" y="2186"/>
                  <a:pt x="2714" y="1556"/>
                </a:cubicBezTo>
                <a:cubicBezTo>
                  <a:pt x="2850" y="843"/>
                  <a:pt x="2381" y="158"/>
                  <a:pt x="1667" y="24"/>
                </a:cubicBezTo>
                <a:cubicBezTo>
                  <a:pt x="1585" y="8"/>
                  <a:pt x="1502" y="1"/>
                  <a:pt x="142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CA8403-1B41-4784-BF5D-A75BF0AAC417}"/>
              </a:ext>
            </a:extLst>
          </p:cNvPr>
          <p:cNvSpPr txBox="1"/>
          <p:nvPr/>
        </p:nvSpPr>
        <p:spPr>
          <a:xfrm>
            <a:off x="2161648" y="505394"/>
            <a:ext cx="5296110" cy="684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VẬN DỤNG – CỦNG CỐ</a:t>
            </a:r>
            <a:endParaRPr lang="vi-VN" sz="32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25D442-A0D7-4B7A-8C5E-B5018EEBEA89}"/>
              </a:ext>
            </a:extLst>
          </p:cNvPr>
          <p:cNvSpPr txBox="1"/>
          <p:nvPr/>
        </p:nvSpPr>
        <p:spPr>
          <a:xfrm>
            <a:off x="1493000" y="1564346"/>
            <a:ext cx="692328" cy="684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1. </a:t>
            </a:r>
            <a:endParaRPr lang="vi-VN" sz="3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9A88EBA-91DB-411A-ABD4-CBFF139C0A7E}"/>
              </a:ext>
            </a:extLst>
          </p:cNvPr>
          <p:cNvSpPr/>
          <p:nvPr/>
        </p:nvSpPr>
        <p:spPr>
          <a:xfrm>
            <a:off x="2105008" y="1618712"/>
            <a:ext cx="5711453" cy="81767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2000" i="1" dirty="0">
              <a:solidFill>
                <a:schemeClr val="bg2">
                  <a:lumMod val="50000"/>
                </a:schemeClr>
              </a:solidFill>
              <a:effectLst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Từ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số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thập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làm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thế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nào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để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viết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thành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số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thập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chemeClr val="bg2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?</a:t>
            </a:r>
            <a:endParaRPr lang="en-US" sz="2000" i="1" dirty="0">
              <a:solidFill>
                <a:schemeClr val="bg2">
                  <a:lumMod val="50000"/>
                </a:schemeClr>
              </a:solidFill>
              <a:effectLst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endParaRPr lang="vi-VN" sz="2000" b="1" i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7F4CEAC-0A28-473A-94DF-5CA2ABAE31A2}"/>
              </a:ext>
            </a:extLst>
          </p:cNvPr>
          <p:cNvSpPr txBox="1"/>
          <p:nvPr/>
        </p:nvSpPr>
        <p:spPr>
          <a:xfrm>
            <a:off x="1506887" y="2554006"/>
            <a:ext cx="692328" cy="684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2.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274B202A-4899-4150-8F94-7F8EAC62101E}"/>
              </a:ext>
            </a:extLst>
          </p:cNvPr>
          <p:cNvSpPr/>
          <p:nvPr/>
        </p:nvSpPr>
        <p:spPr>
          <a:xfrm>
            <a:off x="2118895" y="2608372"/>
            <a:ext cx="5711453" cy="81767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2000" i="1" dirty="0">
              <a:solidFill>
                <a:schemeClr val="bg2">
                  <a:lumMod val="50000"/>
                </a:schemeClr>
              </a:solidFill>
              <a:effectLst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Từ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số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thập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làm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thế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nào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để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viết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thành</a:t>
            </a:r>
            <a:r>
              <a:rPr lang="en-GB" sz="2000" i="1" dirty="0">
                <a:solidFill>
                  <a:srgbClr val="3E786A"/>
                </a:solidFill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rgbClr val="3E786A"/>
                </a:solidFill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số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thập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en-GB" sz="2000" i="1" dirty="0" err="1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phân</a:t>
            </a:r>
            <a:r>
              <a:rPr lang="en-GB" sz="2000" i="1" dirty="0">
                <a:solidFill>
                  <a:srgbClr val="3E786A"/>
                </a:solidFill>
                <a:effectLst/>
                <a:ea typeface="Calibri" panose="020F0502020204030204" pitchFamily="34" charset="0"/>
              </a:rPr>
              <a:t>?</a:t>
            </a:r>
            <a:endParaRPr lang="en-US" sz="2000" i="1" dirty="0">
              <a:solidFill>
                <a:srgbClr val="3E786A"/>
              </a:solidFill>
              <a:effectLst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</a:pPr>
            <a:endParaRPr lang="vi-VN" sz="2000" b="1" i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40F5824-513D-467F-8351-2454E17EE1A0}"/>
              </a:ext>
            </a:extLst>
          </p:cNvPr>
          <p:cNvSpPr txBox="1"/>
          <p:nvPr/>
        </p:nvSpPr>
        <p:spPr>
          <a:xfrm>
            <a:off x="1518065" y="3609626"/>
            <a:ext cx="692328" cy="684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3. </a:t>
            </a:r>
            <a:endParaRPr lang="vi-VN" sz="32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C5BACFC9-7F92-41A7-B44A-0F9E5F563595}"/>
              </a:ext>
            </a:extLst>
          </p:cNvPr>
          <p:cNvSpPr/>
          <p:nvPr/>
        </p:nvSpPr>
        <p:spPr>
          <a:xfrm>
            <a:off x="2130073" y="3663992"/>
            <a:ext cx="5711453" cy="81767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GB" sz="2000" i="1" dirty="0">
              <a:solidFill>
                <a:schemeClr val="bg2">
                  <a:lumMod val="50000"/>
                </a:schemeClr>
              </a:solidFill>
              <a:effectLst/>
              <a:ea typeface="Calibri" panose="020F0502020204030204" pitchFamily="34" charset="0"/>
            </a:endParaRPr>
          </a:p>
          <a:p>
            <a:r>
              <a:rPr lang="en-GB" sz="2000" i="1" dirty="0" err="1">
                <a:solidFill>
                  <a:srgbClr val="C00000"/>
                </a:solidFill>
              </a:rPr>
              <a:t>Làm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thế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nào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để</a:t>
            </a:r>
            <a:r>
              <a:rPr lang="en-GB" sz="2000" i="1" dirty="0">
                <a:solidFill>
                  <a:srgbClr val="C00000"/>
                </a:solidFill>
              </a:rPr>
              <a:t> so </a:t>
            </a:r>
            <a:r>
              <a:rPr lang="en-GB" sz="2000" i="1" dirty="0" err="1">
                <a:solidFill>
                  <a:srgbClr val="C00000"/>
                </a:solidFill>
              </a:rPr>
              <a:t>sánh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hai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số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thập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phân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đã</a:t>
            </a:r>
            <a:r>
              <a:rPr lang="en-GB" sz="2000" i="1" dirty="0">
                <a:solidFill>
                  <a:srgbClr val="C00000"/>
                </a:solidFill>
              </a:rPr>
              <a:t> </a:t>
            </a:r>
            <a:r>
              <a:rPr lang="en-GB" sz="2000" i="1" dirty="0" err="1">
                <a:solidFill>
                  <a:srgbClr val="C00000"/>
                </a:solidFill>
              </a:rPr>
              <a:t>cho</a:t>
            </a:r>
            <a:r>
              <a:rPr lang="en-GB" sz="2000" i="1" dirty="0">
                <a:solidFill>
                  <a:srgbClr val="C00000"/>
                </a:solidFill>
              </a:rPr>
              <a:t>?</a:t>
            </a:r>
            <a:endParaRPr lang="en-US" sz="2000" i="1" dirty="0">
              <a:solidFill>
                <a:srgbClr val="C00000"/>
              </a:solidFill>
            </a:endParaRPr>
          </a:p>
          <a:p>
            <a:pPr algn="just">
              <a:lnSpc>
                <a:spcPct val="120000"/>
              </a:lnSpc>
            </a:pPr>
            <a:endParaRPr lang="vi-VN" sz="2000" b="1" i="1" u="sng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6" grpId="0"/>
      <p:bldP spid="47" grpId="0" animBg="1"/>
      <p:bldP spid="50" grpId="0"/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D2D9DF8-C511-43D0-AF70-8E6CDCB38BCB}"/>
              </a:ext>
            </a:extLst>
          </p:cNvPr>
          <p:cNvSpPr txBox="1"/>
          <p:nvPr/>
        </p:nvSpPr>
        <p:spPr>
          <a:xfrm>
            <a:off x="1923945" y="479994"/>
            <a:ext cx="5296110" cy="684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HƯỚNG DẪN VỀ NHÀ</a:t>
            </a:r>
            <a:endParaRPr lang="vi-VN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3CADF6C-3207-4AEE-ACB1-EC46897247B6}"/>
              </a:ext>
            </a:extLst>
          </p:cNvPr>
          <p:cNvSpPr/>
          <p:nvPr/>
        </p:nvSpPr>
        <p:spPr>
          <a:xfrm>
            <a:off x="736600" y="1754071"/>
            <a:ext cx="7962900" cy="2729029"/>
          </a:xfrm>
          <a:prstGeom prst="roundRect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endParaRPr lang="en-GB" sz="2000" i="1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GB" sz="2000" dirty="0" err="1">
                <a:solidFill>
                  <a:srgbClr val="002060"/>
                </a:solidFill>
              </a:rPr>
              <a:t>Ôn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lại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những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kiến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thức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đã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học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trong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bài</a:t>
            </a:r>
            <a:r>
              <a:rPr lang="en-GB" sz="2000" dirty="0">
                <a:solidFill>
                  <a:srgbClr val="002060"/>
                </a:solidFill>
              </a:rPr>
              <a:t>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vi-VN" sz="2000" dirty="0">
                <a:solidFill>
                  <a:srgbClr val="002060"/>
                </a:solidFill>
              </a:rPr>
              <a:t>Hoàn thành bài tập </a:t>
            </a:r>
            <a:r>
              <a:rPr lang="en-GB" sz="2000" dirty="0" err="1">
                <a:solidFill>
                  <a:srgbClr val="002060"/>
                </a:solidFill>
              </a:rPr>
              <a:t>còn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lại</a:t>
            </a:r>
            <a:r>
              <a:rPr lang="vi-VN" sz="2000" dirty="0">
                <a:solidFill>
                  <a:srgbClr val="002060"/>
                </a:solidFill>
              </a:rPr>
              <a:t> trong </a:t>
            </a:r>
            <a:r>
              <a:rPr lang="en-GB" sz="2000" dirty="0">
                <a:solidFill>
                  <a:srgbClr val="002060"/>
                </a:solidFill>
              </a:rPr>
              <a:t>SGK </a:t>
            </a:r>
            <a:r>
              <a:rPr lang="en-GB" sz="2000" dirty="0" err="1">
                <a:solidFill>
                  <a:srgbClr val="002060"/>
                </a:solidFill>
              </a:rPr>
              <a:t>và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các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bài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tập</a:t>
            </a:r>
            <a:r>
              <a:rPr lang="en-GB" sz="2000" dirty="0">
                <a:solidFill>
                  <a:srgbClr val="002060"/>
                </a:solidFill>
              </a:rPr>
              <a:t> </a:t>
            </a:r>
            <a:r>
              <a:rPr lang="en-GB" sz="2000" dirty="0" err="1">
                <a:solidFill>
                  <a:srgbClr val="002060"/>
                </a:solidFill>
              </a:rPr>
              <a:t>trong</a:t>
            </a:r>
            <a:r>
              <a:rPr lang="en-GB" sz="2000" dirty="0">
                <a:solidFill>
                  <a:srgbClr val="002060"/>
                </a:solidFill>
              </a:rPr>
              <a:t> SBT.</a:t>
            </a:r>
            <a:endParaRPr lang="en-US" sz="2000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vi-VN" sz="2000" dirty="0">
                <a:solidFill>
                  <a:srgbClr val="002060"/>
                </a:solidFill>
              </a:rPr>
              <a:t>Chuẩn bị bài mới “</a:t>
            </a:r>
            <a:r>
              <a:rPr lang="en-GB" sz="2000" b="1" dirty="0" err="1">
                <a:solidFill>
                  <a:srgbClr val="002060"/>
                </a:solidFill>
              </a:rPr>
              <a:t>Phép</a:t>
            </a:r>
            <a:r>
              <a:rPr lang="en-GB" sz="2000" b="1" dirty="0">
                <a:solidFill>
                  <a:srgbClr val="002060"/>
                </a:solidFill>
              </a:rPr>
              <a:t> </a:t>
            </a:r>
            <a:r>
              <a:rPr lang="en-GB" sz="2000" b="1" dirty="0" err="1">
                <a:solidFill>
                  <a:srgbClr val="002060"/>
                </a:solidFill>
              </a:rPr>
              <a:t>cộng</a:t>
            </a:r>
            <a:r>
              <a:rPr lang="en-GB" sz="2000" b="1" dirty="0">
                <a:solidFill>
                  <a:srgbClr val="002060"/>
                </a:solidFill>
              </a:rPr>
              <a:t>, </a:t>
            </a:r>
            <a:r>
              <a:rPr lang="en-GB" sz="2000" b="1" dirty="0" err="1">
                <a:solidFill>
                  <a:srgbClr val="002060"/>
                </a:solidFill>
              </a:rPr>
              <a:t>phép</a:t>
            </a:r>
            <a:r>
              <a:rPr lang="en-GB" sz="2000" b="1" dirty="0">
                <a:solidFill>
                  <a:srgbClr val="002060"/>
                </a:solidFill>
              </a:rPr>
              <a:t> </a:t>
            </a:r>
            <a:r>
              <a:rPr lang="en-GB" sz="2000" b="1" dirty="0" err="1">
                <a:solidFill>
                  <a:srgbClr val="002060"/>
                </a:solidFill>
              </a:rPr>
              <a:t>trừ</a:t>
            </a:r>
            <a:r>
              <a:rPr lang="en-GB" sz="2000" b="1" dirty="0">
                <a:solidFill>
                  <a:srgbClr val="002060"/>
                </a:solidFill>
              </a:rPr>
              <a:t> </a:t>
            </a:r>
            <a:r>
              <a:rPr lang="en-GB" sz="2000" b="1" dirty="0" err="1">
                <a:solidFill>
                  <a:srgbClr val="002060"/>
                </a:solidFill>
              </a:rPr>
              <a:t>số</a:t>
            </a:r>
            <a:r>
              <a:rPr lang="en-GB" sz="2000" b="1" dirty="0">
                <a:solidFill>
                  <a:srgbClr val="002060"/>
                </a:solidFill>
              </a:rPr>
              <a:t> </a:t>
            </a:r>
            <a:r>
              <a:rPr lang="en-GB" sz="2000" b="1" dirty="0" err="1">
                <a:solidFill>
                  <a:srgbClr val="002060"/>
                </a:solidFill>
              </a:rPr>
              <a:t>thập</a:t>
            </a:r>
            <a:r>
              <a:rPr lang="en-GB" sz="2000" b="1" dirty="0">
                <a:solidFill>
                  <a:srgbClr val="002060"/>
                </a:solidFill>
              </a:rPr>
              <a:t> </a:t>
            </a:r>
            <a:r>
              <a:rPr lang="en-GB" sz="2000" b="1" dirty="0" err="1">
                <a:solidFill>
                  <a:srgbClr val="002060"/>
                </a:solidFill>
              </a:rPr>
              <a:t>phân</a:t>
            </a:r>
            <a:r>
              <a:rPr lang="vi-VN" sz="2000" dirty="0">
                <a:solidFill>
                  <a:srgbClr val="002060"/>
                </a:solidFill>
              </a:rPr>
              <a:t>”.</a:t>
            </a:r>
            <a:endParaRPr lang="en-US" sz="2000" dirty="0">
              <a:solidFill>
                <a:srgbClr val="002060"/>
              </a:solidFill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002060"/>
              </a:solidFill>
            </a:endParaRPr>
          </a:p>
          <a:p>
            <a:pPr algn="just">
              <a:lnSpc>
                <a:spcPct val="200000"/>
              </a:lnSpc>
            </a:pPr>
            <a:endParaRPr lang="vi-VN" sz="2000" b="1" i="1" u="sng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16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5702;p60">
            <a:extLst>
              <a:ext uri="{FF2B5EF4-FFF2-40B4-BE49-F238E27FC236}">
                <a16:creationId xmlns:a16="http://schemas.microsoft.com/office/drawing/2014/main" id="{796CF6DA-019A-427C-8C9B-D4F27CA54E0B}"/>
              </a:ext>
            </a:extLst>
          </p:cNvPr>
          <p:cNvSpPr/>
          <p:nvPr/>
        </p:nvSpPr>
        <p:spPr>
          <a:xfrm>
            <a:off x="1606475" y="1978225"/>
            <a:ext cx="525000" cy="525000"/>
          </a:xfrm>
          <a:prstGeom prst="ellipse">
            <a:avLst/>
          </a:prstGeom>
          <a:noFill/>
          <a:ln w="19050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5703;p60">
            <a:extLst>
              <a:ext uri="{FF2B5EF4-FFF2-40B4-BE49-F238E27FC236}">
                <a16:creationId xmlns:a16="http://schemas.microsoft.com/office/drawing/2014/main" id="{59CC422A-730F-45B1-84A9-2982BF8CC532}"/>
              </a:ext>
            </a:extLst>
          </p:cNvPr>
          <p:cNvSpPr/>
          <p:nvPr/>
        </p:nvSpPr>
        <p:spPr>
          <a:xfrm>
            <a:off x="1606475" y="2795338"/>
            <a:ext cx="525000" cy="525000"/>
          </a:xfrm>
          <a:prstGeom prst="ellipse">
            <a:avLst/>
          </a:prstGeom>
          <a:noFill/>
          <a:ln w="19050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Google Shape;5704;p60">
            <a:extLst>
              <a:ext uri="{FF2B5EF4-FFF2-40B4-BE49-F238E27FC236}">
                <a16:creationId xmlns:a16="http://schemas.microsoft.com/office/drawing/2014/main" id="{093B6017-583D-4D76-B52F-F6F40E12EDD3}"/>
              </a:ext>
            </a:extLst>
          </p:cNvPr>
          <p:cNvSpPr/>
          <p:nvPr/>
        </p:nvSpPr>
        <p:spPr>
          <a:xfrm>
            <a:off x="1606475" y="3612463"/>
            <a:ext cx="525000" cy="525000"/>
          </a:xfrm>
          <a:prstGeom prst="ellipse">
            <a:avLst/>
          </a:prstGeom>
          <a:noFill/>
          <a:ln w="19050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5705;p60">
            <a:extLst>
              <a:ext uri="{FF2B5EF4-FFF2-40B4-BE49-F238E27FC236}">
                <a16:creationId xmlns:a16="http://schemas.microsoft.com/office/drawing/2014/main" id="{547DE5E0-AD16-4EF5-AF12-046671A4B32E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2590800" y="1883800"/>
            <a:ext cx="5504356" cy="15744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/>
              <a:t>CẢM ƠN CÁC EM </a:t>
            </a:r>
            <a:br>
              <a:rPr lang="en" sz="4000" dirty="0"/>
            </a:br>
            <a:r>
              <a:rPr lang="en" sz="4000" dirty="0"/>
              <a:t>ĐÃ CHÚ Ý BÀI GIẢNG!</a:t>
            </a:r>
            <a:endParaRPr sz="4000" dirty="0"/>
          </a:p>
        </p:txBody>
      </p:sp>
      <p:grpSp>
        <p:nvGrpSpPr>
          <p:cNvPr id="9" name="Google Shape;5717;p60">
            <a:extLst>
              <a:ext uri="{FF2B5EF4-FFF2-40B4-BE49-F238E27FC236}">
                <a16:creationId xmlns:a16="http://schemas.microsoft.com/office/drawing/2014/main" id="{4E476FEB-F0BA-4DCB-938D-C32A73FB0226}"/>
              </a:ext>
            </a:extLst>
          </p:cNvPr>
          <p:cNvGrpSpPr/>
          <p:nvPr/>
        </p:nvGrpSpPr>
        <p:grpSpPr>
          <a:xfrm>
            <a:off x="1606477" y="539997"/>
            <a:ext cx="100122" cy="865329"/>
            <a:chOff x="1606477" y="539997"/>
            <a:chExt cx="100122" cy="865329"/>
          </a:xfrm>
        </p:grpSpPr>
        <p:sp>
          <p:nvSpPr>
            <p:cNvPr id="10" name="Google Shape;5718;p60">
              <a:extLst>
                <a:ext uri="{FF2B5EF4-FFF2-40B4-BE49-F238E27FC236}">
                  <a16:creationId xmlns:a16="http://schemas.microsoft.com/office/drawing/2014/main" id="{38F59DF4-38D7-425D-93BD-D61056F8CDFA}"/>
                </a:ext>
              </a:extLst>
            </p:cNvPr>
            <p:cNvSpPr/>
            <p:nvPr/>
          </p:nvSpPr>
          <p:spPr>
            <a:xfrm>
              <a:off x="1618907" y="678612"/>
              <a:ext cx="87691" cy="72671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719;p60">
              <a:extLst>
                <a:ext uri="{FF2B5EF4-FFF2-40B4-BE49-F238E27FC236}">
                  <a16:creationId xmlns:a16="http://schemas.microsoft.com/office/drawing/2014/main" id="{E9D3B4FD-559B-4882-B61F-FC37C55D1813}"/>
                </a:ext>
              </a:extLst>
            </p:cNvPr>
            <p:cNvSpPr/>
            <p:nvPr/>
          </p:nvSpPr>
          <p:spPr>
            <a:xfrm>
              <a:off x="1606477" y="539997"/>
              <a:ext cx="96793" cy="89192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" name="Google Shape;5720;p60">
            <a:extLst>
              <a:ext uri="{FF2B5EF4-FFF2-40B4-BE49-F238E27FC236}">
                <a16:creationId xmlns:a16="http://schemas.microsoft.com/office/drawing/2014/main" id="{41A2E45A-B30D-4F44-BA90-19A759EA289D}"/>
              </a:ext>
            </a:extLst>
          </p:cNvPr>
          <p:cNvGrpSpPr/>
          <p:nvPr/>
        </p:nvGrpSpPr>
        <p:grpSpPr>
          <a:xfrm>
            <a:off x="1606485" y="4710376"/>
            <a:ext cx="865329" cy="100122"/>
            <a:chOff x="11440935" y="3929926"/>
            <a:chExt cx="865329" cy="100122"/>
          </a:xfrm>
        </p:grpSpPr>
        <p:sp>
          <p:nvSpPr>
            <p:cNvPr id="13" name="Google Shape;5721;p60">
              <a:extLst>
                <a:ext uri="{FF2B5EF4-FFF2-40B4-BE49-F238E27FC236}">
                  <a16:creationId xmlns:a16="http://schemas.microsoft.com/office/drawing/2014/main" id="{F55D6D98-7FB8-4F92-A5E3-07CC9210BD5C}"/>
                </a:ext>
              </a:extLst>
            </p:cNvPr>
            <p:cNvSpPr/>
            <p:nvPr/>
          </p:nvSpPr>
          <p:spPr>
            <a:xfrm rot="5400000">
              <a:off x="11760447" y="3622845"/>
              <a:ext cx="87691" cy="72671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722;p60">
              <a:extLst>
                <a:ext uri="{FF2B5EF4-FFF2-40B4-BE49-F238E27FC236}">
                  <a16:creationId xmlns:a16="http://schemas.microsoft.com/office/drawing/2014/main" id="{985931DF-4536-4ABD-B255-5D412FE83719}"/>
                </a:ext>
              </a:extLst>
            </p:cNvPr>
            <p:cNvSpPr/>
            <p:nvPr/>
          </p:nvSpPr>
          <p:spPr>
            <a:xfrm rot="5400000">
              <a:off x="12213272" y="3933727"/>
              <a:ext cx="96793" cy="89192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" name="Google Shape;5723;p60">
            <a:extLst>
              <a:ext uri="{FF2B5EF4-FFF2-40B4-BE49-F238E27FC236}">
                <a16:creationId xmlns:a16="http://schemas.microsoft.com/office/drawing/2014/main" id="{5EF46F47-F0E0-416A-8884-37C12E4634E3}"/>
              </a:ext>
            </a:extLst>
          </p:cNvPr>
          <p:cNvGrpSpPr/>
          <p:nvPr/>
        </p:nvGrpSpPr>
        <p:grpSpPr>
          <a:xfrm>
            <a:off x="1682354" y="2054146"/>
            <a:ext cx="373178" cy="373193"/>
            <a:chOff x="6838946" y="-29769"/>
            <a:chExt cx="602775" cy="602800"/>
          </a:xfrm>
        </p:grpSpPr>
        <p:sp>
          <p:nvSpPr>
            <p:cNvPr id="16" name="Google Shape;5724;p60">
              <a:extLst>
                <a:ext uri="{FF2B5EF4-FFF2-40B4-BE49-F238E27FC236}">
                  <a16:creationId xmlns:a16="http://schemas.microsoft.com/office/drawing/2014/main" id="{38754E94-D7E9-4A35-8A33-6AFF197CF7C1}"/>
                </a:ext>
              </a:extLst>
            </p:cNvPr>
            <p:cNvSpPr/>
            <p:nvPr/>
          </p:nvSpPr>
          <p:spPr>
            <a:xfrm>
              <a:off x="6838946" y="-29769"/>
              <a:ext cx="602775" cy="602800"/>
            </a:xfrm>
            <a:custGeom>
              <a:avLst/>
              <a:gdLst/>
              <a:ahLst/>
              <a:cxnLst/>
              <a:rect l="l" t="t" r="r" b="b"/>
              <a:pathLst>
                <a:path w="24111" h="24112" extrusionOk="0">
                  <a:moveTo>
                    <a:pt x="12055" y="1"/>
                  </a:moveTo>
                  <a:cubicBezTo>
                    <a:pt x="8858" y="1"/>
                    <a:pt x="5791" y="1270"/>
                    <a:pt x="3531" y="3532"/>
                  </a:cubicBezTo>
                  <a:cubicBezTo>
                    <a:pt x="1269" y="5792"/>
                    <a:pt x="0" y="8859"/>
                    <a:pt x="0" y="12056"/>
                  </a:cubicBezTo>
                  <a:cubicBezTo>
                    <a:pt x="0" y="15253"/>
                    <a:pt x="1269" y="18320"/>
                    <a:pt x="3531" y="20580"/>
                  </a:cubicBezTo>
                  <a:cubicBezTo>
                    <a:pt x="5791" y="22842"/>
                    <a:pt x="8858" y="24111"/>
                    <a:pt x="12055" y="24111"/>
                  </a:cubicBezTo>
                  <a:cubicBezTo>
                    <a:pt x="15252" y="24111"/>
                    <a:pt x="18319" y="22842"/>
                    <a:pt x="20579" y="20580"/>
                  </a:cubicBezTo>
                  <a:cubicBezTo>
                    <a:pt x="22840" y="18320"/>
                    <a:pt x="24110" y="15253"/>
                    <a:pt x="24110" y="12056"/>
                  </a:cubicBezTo>
                  <a:cubicBezTo>
                    <a:pt x="24110" y="8859"/>
                    <a:pt x="22840" y="5792"/>
                    <a:pt x="20579" y="3532"/>
                  </a:cubicBezTo>
                  <a:cubicBezTo>
                    <a:pt x="18319" y="1270"/>
                    <a:pt x="15252" y="1"/>
                    <a:pt x="1205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725;p60">
              <a:extLst>
                <a:ext uri="{FF2B5EF4-FFF2-40B4-BE49-F238E27FC236}">
                  <a16:creationId xmlns:a16="http://schemas.microsoft.com/office/drawing/2014/main" id="{C13B72CD-A8EF-4D64-9E98-014209A1282B}"/>
                </a:ext>
              </a:extLst>
            </p:cNvPr>
            <p:cNvSpPr/>
            <p:nvPr/>
          </p:nvSpPr>
          <p:spPr>
            <a:xfrm>
              <a:off x="7100996" y="-29769"/>
              <a:ext cx="340725" cy="602800"/>
            </a:xfrm>
            <a:custGeom>
              <a:avLst/>
              <a:gdLst/>
              <a:ahLst/>
              <a:cxnLst/>
              <a:rect l="l" t="t" r="r" b="b"/>
              <a:pathLst>
                <a:path w="13629" h="24112" extrusionOk="0">
                  <a:moveTo>
                    <a:pt x="1573" y="1"/>
                  </a:moveTo>
                  <a:cubicBezTo>
                    <a:pt x="1040" y="1"/>
                    <a:pt x="514" y="36"/>
                    <a:pt x="1" y="103"/>
                  </a:cubicBezTo>
                  <a:cubicBezTo>
                    <a:pt x="5915" y="874"/>
                    <a:pt x="10484" y="5932"/>
                    <a:pt x="10484" y="12056"/>
                  </a:cubicBezTo>
                  <a:cubicBezTo>
                    <a:pt x="10484" y="18180"/>
                    <a:pt x="5916" y="23240"/>
                    <a:pt x="1" y="24009"/>
                  </a:cubicBezTo>
                  <a:cubicBezTo>
                    <a:pt x="516" y="24075"/>
                    <a:pt x="1040" y="24111"/>
                    <a:pt x="1573" y="24111"/>
                  </a:cubicBezTo>
                  <a:cubicBezTo>
                    <a:pt x="8230" y="24111"/>
                    <a:pt x="13628" y="18713"/>
                    <a:pt x="13628" y="12056"/>
                  </a:cubicBezTo>
                  <a:cubicBezTo>
                    <a:pt x="13628" y="5398"/>
                    <a:pt x="8230" y="1"/>
                    <a:pt x="1573" y="1"/>
                  </a:cubicBezTo>
                  <a:close/>
                </a:path>
              </a:pathLst>
            </a:custGeom>
            <a:solidFill>
              <a:srgbClr val="4C487D">
                <a:alpha val="122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726;p60">
              <a:extLst>
                <a:ext uri="{FF2B5EF4-FFF2-40B4-BE49-F238E27FC236}">
                  <a16:creationId xmlns:a16="http://schemas.microsoft.com/office/drawing/2014/main" id="{C32924F0-89BB-4A48-A4BA-EEF59EA80BB1}"/>
                </a:ext>
              </a:extLst>
            </p:cNvPr>
            <p:cNvSpPr/>
            <p:nvPr/>
          </p:nvSpPr>
          <p:spPr>
            <a:xfrm>
              <a:off x="6943071" y="87906"/>
              <a:ext cx="381425" cy="368275"/>
            </a:xfrm>
            <a:custGeom>
              <a:avLst/>
              <a:gdLst/>
              <a:ahLst/>
              <a:cxnLst/>
              <a:rect l="l" t="t" r="r" b="b"/>
              <a:pathLst>
                <a:path w="15257" h="14731" extrusionOk="0">
                  <a:moveTo>
                    <a:pt x="1774" y="1"/>
                  </a:moveTo>
                  <a:cubicBezTo>
                    <a:pt x="1657" y="1"/>
                    <a:pt x="1549" y="61"/>
                    <a:pt x="1489" y="162"/>
                  </a:cubicBezTo>
                  <a:lnTo>
                    <a:pt x="48" y="2561"/>
                  </a:lnTo>
                  <a:cubicBezTo>
                    <a:pt x="17" y="2613"/>
                    <a:pt x="1" y="2672"/>
                    <a:pt x="1" y="2732"/>
                  </a:cubicBezTo>
                  <a:lnTo>
                    <a:pt x="1" y="12300"/>
                  </a:lnTo>
                  <a:cubicBezTo>
                    <a:pt x="1" y="12483"/>
                    <a:pt x="151" y="12632"/>
                    <a:pt x="334" y="12632"/>
                  </a:cubicBezTo>
                  <a:lnTo>
                    <a:pt x="2446" y="12632"/>
                  </a:lnTo>
                  <a:cubicBezTo>
                    <a:pt x="2563" y="12632"/>
                    <a:pt x="2669" y="12694"/>
                    <a:pt x="2730" y="12792"/>
                  </a:cubicBezTo>
                  <a:lnTo>
                    <a:pt x="3816" y="14571"/>
                  </a:lnTo>
                  <a:cubicBezTo>
                    <a:pt x="3875" y="14670"/>
                    <a:pt x="3983" y="14730"/>
                    <a:pt x="4099" y="14730"/>
                  </a:cubicBezTo>
                  <a:lnTo>
                    <a:pt x="5370" y="14730"/>
                  </a:lnTo>
                  <a:cubicBezTo>
                    <a:pt x="5486" y="14730"/>
                    <a:pt x="5593" y="14671"/>
                    <a:pt x="5653" y="14573"/>
                  </a:cubicBezTo>
                  <a:lnTo>
                    <a:pt x="6759" y="12791"/>
                  </a:lnTo>
                  <a:cubicBezTo>
                    <a:pt x="6820" y="12694"/>
                    <a:pt x="6926" y="12635"/>
                    <a:pt x="7042" y="12635"/>
                  </a:cubicBezTo>
                  <a:lnTo>
                    <a:pt x="10909" y="12635"/>
                  </a:lnTo>
                  <a:cubicBezTo>
                    <a:pt x="10998" y="12635"/>
                    <a:pt x="11082" y="12599"/>
                    <a:pt x="11144" y="12536"/>
                  </a:cubicBezTo>
                  <a:lnTo>
                    <a:pt x="15158" y="8522"/>
                  </a:lnTo>
                  <a:cubicBezTo>
                    <a:pt x="15221" y="8461"/>
                    <a:pt x="15256" y="8377"/>
                    <a:pt x="15256" y="8288"/>
                  </a:cubicBezTo>
                  <a:lnTo>
                    <a:pt x="15256" y="333"/>
                  </a:lnTo>
                  <a:cubicBezTo>
                    <a:pt x="15256" y="150"/>
                    <a:pt x="15107" y="1"/>
                    <a:pt x="14923" y="1"/>
                  </a:cubicBezTo>
                  <a:close/>
                </a:path>
              </a:pathLst>
            </a:custGeom>
            <a:solidFill>
              <a:srgbClr val="4C487D">
                <a:alpha val="122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727;p60">
              <a:extLst>
                <a:ext uri="{FF2B5EF4-FFF2-40B4-BE49-F238E27FC236}">
                  <a16:creationId xmlns:a16="http://schemas.microsoft.com/office/drawing/2014/main" id="{299DC092-A3F8-49F2-9665-FA324F6F1166}"/>
                </a:ext>
              </a:extLst>
            </p:cNvPr>
            <p:cNvSpPr/>
            <p:nvPr/>
          </p:nvSpPr>
          <p:spPr>
            <a:xfrm>
              <a:off x="7008621" y="153456"/>
              <a:ext cx="276500" cy="232250"/>
            </a:xfrm>
            <a:custGeom>
              <a:avLst/>
              <a:gdLst/>
              <a:ahLst/>
              <a:cxnLst/>
              <a:rect l="l" t="t" r="r" b="b"/>
              <a:pathLst>
                <a:path w="11060" h="9290" extrusionOk="0">
                  <a:moveTo>
                    <a:pt x="190" y="0"/>
                  </a:moveTo>
                  <a:cubicBezTo>
                    <a:pt x="84" y="0"/>
                    <a:pt x="0" y="84"/>
                    <a:pt x="0" y="190"/>
                  </a:cubicBezTo>
                  <a:lnTo>
                    <a:pt x="0" y="7724"/>
                  </a:lnTo>
                  <a:cubicBezTo>
                    <a:pt x="0" y="7829"/>
                    <a:pt x="84" y="7913"/>
                    <a:pt x="190" y="7913"/>
                  </a:cubicBezTo>
                  <a:lnTo>
                    <a:pt x="1118" y="7913"/>
                  </a:lnTo>
                  <a:cubicBezTo>
                    <a:pt x="1185" y="7913"/>
                    <a:pt x="1248" y="7950"/>
                    <a:pt x="1279" y="8012"/>
                  </a:cubicBezTo>
                  <a:lnTo>
                    <a:pt x="1955" y="9193"/>
                  </a:lnTo>
                  <a:cubicBezTo>
                    <a:pt x="1992" y="9257"/>
                    <a:pt x="2057" y="9289"/>
                    <a:pt x="2121" y="9289"/>
                  </a:cubicBezTo>
                  <a:cubicBezTo>
                    <a:pt x="2185" y="9289"/>
                    <a:pt x="2249" y="9257"/>
                    <a:pt x="2285" y="9193"/>
                  </a:cubicBezTo>
                  <a:lnTo>
                    <a:pt x="2961" y="8012"/>
                  </a:lnTo>
                  <a:cubicBezTo>
                    <a:pt x="2996" y="7952"/>
                    <a:pt x="3059" y="7916"/>
                    <a:pt x="3126" y="7916"/>
                  </a:cubicBezTo>
                  <a:lnTo>
                    <a:pt x="7820" y="7916"/>
                  </a:lnTo>
                  <a:cubicBezTo>
                    <a:pt x="7869" y="7916"/>
                    <a:pt x="7919" y="7894"/>
                    <a:pt x="7955" y="7859"/>
                  </a:cubicBezTo>
                  <a:lnTo>
                    <a:pt x="11004" y="4810"/>
                  </a:lnTo>
                  <a:cubicBezTo>
                    <a:pt x="11040" y="4774"/>
                    <a:pt x="11059" y="4726"/>
                    <a:pt x="11059" y="4675"/>
                  </a:cubicBezTo>
                  <a:lnTo>
                    <a:pt x="11059" y="190"/>
                  </a:lnTo>
                  <a:cubicBezTo>
                    <a:pt x="11059" y="84"/>
                    <a:pt x="10975" y="0"/>
                    <a:pt x="108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728;p60">
              <a:extLst>
                <a:ext uri="{FF2B5EF4-FFF2-40B4-BE49-F238E27FC236}">
                  <a16:creationId xmlns:a16="http://schemas.microsoft.com/office/drawing/2014/main" id="{73E2AF23-56A9-4F2E-B511-1B5B5CFE3045}"/>
                </a:ext>
              </a:extLst>
            </p:cNvPr>
            <p:cNvSpPr/>
            <p:nvPr/>
          </p:nvSpPr>
          <p:spPr>
            <a:xfrm>
              <a:off x="7074121" y="205831"/>
              <a:ext cx="40675" cy="80000"/>
            </a:xfrm>
            <a:custGeom>
              <a:avLst/>
              <a:gdLst/>
              <a:ahLst/>
              <a:cxnLst/>
              <a:rect l="l" t="t" r="r" b="b"/>
              <a:pathLst>
                <a:path w="1627" h="3200" extrusionOk="0">
                  <a:moveTo>
                    <a:pt x="167" y="1"/>
                  </a:moveTo>
                  <a:cubicBezTo>
                    <a:pt x="74" y="1"/>
                    <a:pt x="0" y="76"/>
                    <a:pt x="0" y="168"/>
                  </a:cubicBezTo>
                  <a:lnTo>
                    <a:pt x="0" y="3032"/>
                  </a:lnTo>
                  <a:cubicBezTo>
                    <a:pt x="0" y="3123"/>
                    <a:pt x="75" y="3199"/>
                    <a:pt x="167" y="3199"/>
                  </a:cubicBezTo>
                  <a:lnTo>
                    <a:pt x="1459" y="3199"/>
                  </a:lnTo>
                  <a:cubicBezTo>
                    <a:pt x="1553" y="3199"/>
                    <a:pt x="1626" y="3123"/>
                    <a:pt x="1626" y="3032"/>
                  </a:cubicBezTo>
                  <a:lnTo>
                    <a:pt x="1626" y="168"/>
                  </a:lnTo>
                  <a:cubicBezTo>
                    <a:pt x="1626" y="74"/>
                    <a:pt x="1552" y="1"/>
                    <a:pt x="14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729;p60">
              <a:extLst>
                <a:ext uri="{FF2B5EF4-FFF2-40B4-BE49-F238E27FC236}">
                  <a16:creationId xmlns:a16="http://schemas.microsoft.com/office/drawing/2014/main" id="{E90AAD52-F7F2-411F-9592-BA4AE73CAFA7}"/>
                </a:ext>
              </a:extLst>
            </p:cNvPr>
            <p:cNvSpPr/>
            <p:nvPr/>
          </p:nvSpPr>
          <p:spPr>
            <a:xfrm>
              <a:off x="7165821" y="205831"/>
              <a:ext cx="40700" cy="80000"/>
            </a:xfrm>
            <a:custGeom>
              <a:avLst/>
              <a:gdLst/>
              <a:ahLst/>
              <a:cxnLst/>
              <a:rect l="l" t="t" r="r" b="b"/>
              <a:pathLst>
                <a:path w="1628" h="3200" extrusionOk="0">
                  <a:moveTo>
                    <a:pt x="169" y="1"/>
                  </a:moveTo>
                  <a:cubicBezTo>
                    <a:pt x="75" y="1"/>
                    <a:pt x="1" y="76"/>
                    <a:pt x="1" y="168"/>
                  </a:cubicBezTo>
                  <a:lnTo>
                    <a:pt x="1" y="3032"/>
                  </a:lnTo>
                  <a:cubicBezTo>
                    <a:pt x="1" y="3123"/>
                    <a:pt x="76" y="3199"/>
                    <a:pt x="169" y="3199"/>
                  </a:cubicBezTo>
                  <a:lnTo>
                    <a:pt x="1461" y="3199"/>
                  </a:lnTo>
                  <a:cubicBezTo>
                    <a:pt x="1553" y="3199"/>
                    <a:pt x="1628" y="3123"/>
                    <a:pt x="1628" y="3032"/>
                  </a:cubicBezTo>
                  <a:lnTo>
                    <a:pt x="1628" y="168"/>
                  </a:lnTo>
                  <a:cubicBezTo>
                    <a:pt x="1628" y="74"/>
                    <a:pt x="1552" y="1"/>
                    <a:pt x="14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oogle Shape;5730;p60">
            <a:extLst>
              <a:ext uri="{FF2B5EF4-FFF2-40B4-BE49-F238E27FC236}">
                <a16:creationId xmlns:a16="http://schemas.microsoft.com/office/drawing/2014/main" id="{9B2A6872-E8DB-4612-8F4E-E063DCBC64A7}"/>
              </a:ext>
            </a:extLst>
          </p:cNvPr>
          <p:cNvGrpSpPr/>
          <p:nvPr/>
        </p:nvGrpSpPr>
        <p:grpSpPr>
          <a:xfrm>
            <a:off x="1682391" y="2871263"/>
            <a:ext cx="373209" cy="373178"/>
            <a:chOff x="3590302" y="3342931"/>
            <a:chExt cx="602825" cy="602775"/>
          </a:xfrm>
        </p:grpSpPr>
        <p:sp>
          <p:nvSpPr>
            <p:cNvPr id="23" name="Google Shape;5731;p60">
              <a:extLst>
                <a:ext uri="{FF2B5EF4-FFF2-40B4-BE49-F238E27FC236}">
                  <a16:creationId xmlns:a16="http://schemas.microsoft.com/office/drawing/2014/main" id="{36A5E97F-AFCD-4574-84C2-43FB076AB14C}"/>
                </a:ext>
              </a:extLst>
            </p:cNvPr>
            <p:cNvSpPr/>
            <p:nvPr/>
          </p:nvSpPr>
          <p:spPr>
            <a:xfrm>
              <a:off x="3590302" y="3342931"/>
              <a:ext cx="602825" cy="602775"/>
            </a:xfrm>
            <a:custGeom>
              <a:avLst/>
              <a:gdLst/>
              <a:ahLst/>
              <a:cxnLst/>
              <a:rect l="l" t="t" r="r" b="b"/>
              <a:pathLst>
                <a:path w="24113" h="24111" extrusionOk="0">
                  <a:moveTo>
                    <a:pt x="12056" y="0"/>
                  </a:moveTo>
                  <a:cubicBezTo>
                    <a:pt x="8859" y="0"/>
                    <a:pt x="5793" y="1270"/>
                    <a:pt x="3532" y="3531"/>
                  </a:cubicBezTo>
                  <a:cubicBezTo>
                    <a:pt x="1271" y="5792"/>
                    <a:pt x="1" y="8858"/>
                    <a:pt x="1" y="12055"/>
                  </a:cubicBezTo>
                  <a:cubicBezTo>
                    <a:pt x="1" y="15252"/>
                    <a:pt x="1271" y="18319"/>
                    <a:pt x="3532" y="20579"/>
                  </a:cubicBezTo>
                  <a:cubicBezTo>
                    <a:pt x="5793" y="22841"/>
                    <a:pt x="8859" y="24110"/>
                    <a:pt x="12056" y="24110"/>
                  </a:cubicBezTo>
                  <a:cubicBezTo>
                    <a:pt x="15254" y="24110"/>
                    <a:pt x="18320" y="22841"/>
                    <a:pt x="20581" y="20579"/>
                  </a:cubicBezTo>
                  <a:cubicBezTo>
                    <a:pt x="22842" y="18319"/>
                    <a:pt x="24112" y="15252"/>
                    <a:pt x="24112" y="12055"/>
                  </a:cubicBezTo>
                  <a:cubicBezTo>
                    <a:pt x="24112" y="8858"/>
                    <a:pt x="22842" y="5792"/>
                    <a:pt x="20581" y="3531"/>
                  </a:cubicBezTo>
                  <a:cubicBezTo>
                    <a:pt x="18320" y="1270"/>
                    <a:pt x="15254" y="0"/>
                    <a:pt x="120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732;p60">
              <a:extLst>
                <a:ext uri="{FF2B5EF4-FFF2-40B4-BE49-F238E27FC236}">
                  <a16:creationId xmlns:a16="http://schemas.microsoft.com/office/drawing/2014/main" id="{F04F73A4-E3CF-414C-A47B-9030AAC4FEE6}"/>
                </a:ext>
              </a:extLst>
            </p:cNvPr>
            <p:cNvSpPr/>
            <p:nvPr/>
          </p:nvSpPr>
          <p:spPr>
            <a:xfrm>
              <a:off x="3852402" y="3342931"/>
              <a:ext cx="340725" cy="602775"/>
            </a:xfrm>
            <a:custGeom>
              <a:avLst/>
              <a:gdLst/>
              <a:ahLst/>
              <a:cxnLst/>
              <a:rect l="l" t="t" r="r" b="b"/>
              <a:pathLst>
                <a:path w="13629" h="24111" extrusionOk="0">
                  <a:moveTo>
                    <a:pt x="1573" y="0"/>
                  </a:moveTo>
                  <a:cubicBezTo>
                    <a:pt x="1040" y="0"/>
                    <a:pt x="514" y="36"/>
                    <a:pt x="1" y="102"/>
                  </a:cubicBezTo>
                  <a:cubicBezTo>
                    <a:pt x="5915" y="873"/>
                    <a:pt x="10484" y="5930"/>
                    <a:pt x="10484" y="12055"/>
                  </a:cubicBezTo>
                  <a:cubicBezTo>
                    <a:pt x="10484" y="18180"/>
                    <a:pt x="5916" y="23239"/>
                    <a:pt x="1" y="24008"/>
                  </a:cubicBezTo>
                  <a:cubicBezTo>
                    <a:pt x="516" y="24075"/>
                    <a:pt x="1040" y="24110"/>
                    <a:pt x="1573" y="24110"/>
                  </a:cubicBezTo>
                  <a:cubicBezTo>
                    <a:pt x="8230" y="24110"/>
                    <a:pt x="13628" y="18713"/>
                    <a:pt x="13628" y="12055"/>
                  </a:cubicBezTo>
                  <a:cubicBezTo>
                    <a:pt x="13628" y="5396"/>
                    <a:pt x="8230" y="0"/>
                    <a:pt x="1573" y="0"/>
                  </a:cubicBezTo>
                  <a:close/>
                </a:path>
              </a:pathLst>
            </a:custGeom>
            <a:solidFill>
              <a:srgbClr val="4C487D">
                <a:alpha val="122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733;p60">
              <a:extLst>
                <a:ext uri="{FF2B5EF4-FFF2-40B4-BE49-F238E27FC236}">
                  <a16:creationId xmlns:a16="http://schemas.microsoft.com/office/drawing/2014/main" id="{D0B5B572-6F1A-4472-A4CC-85AEDED328B2}"/>
                </a:ext>
              </a:extLst>
            </p:cNvPr>
            <p:cNvSpPr/>
            <p:nvPr/>
          </p:nvSpPr>
          <p:spPr>
            <a:xfrm>
              <a:off x="3746902" y="3473281"/>
              <a:ext cx="315850" cy="342025"/>
            </a:xfrm>
            <a:custGeom>
              <a:avLst/>
              <a:gdLst/>
              <a:ahLst/>
              <a:cxnLst/>
              <a:rect l="l" t="t" r="r" b="b"/>
              <a:pathLst>
                <a:path w="12634" h="13681" extrusionOk="0">
                  <a:moveTo>
                    <a:pt x="6055" y="2098"/>
                  </a:moveTo>
                  <a:cubicBezTo>
                    <a:pt x="6791" y="2098"/>
                    <a:pt x="7391" y="2697"/>
                    <a:pt x="7391" y="3435"/>
                  </a:cubicBezTo>
                  <a:cubicBezTo>
                    <a:pt x="7391" y="4171"/>
                    <a:pt x="6791" y="4770"/>
                    <a:pt x="6055" y="4770"/>
                  </a:cubicBezTo>
                  <a:lnTo>
                    <a:pt x="3433" y="4770"/>
                  </a:lnTo>
                  <a:cubicBezTo>
                    <a:pt x="2695" y="4770"/>
                    <a:pt x="2096" y="4171"/>
                    <a:pt x="2096" y="3435"/>
                  </a:cubicBezTo>
                  <a:cubicBezTo>
                    <a:pt x="2096" y="2697"/>
                    <a:pt x="2697" y="2098"/>
                    <a:pt x="3433" y="2098"/>
                  </a:cubicBezTo>
                  <a:close/>
                  <a:moveTo>
                    <a:pt x="9200" y="8388"/>
                  </a:moveTo>
                  <a:cubicBezTo>
                    <a:pt x="9937" y="8388"/>
                    <a:pt x="10536" y="8988"/>
                    <a:pt x="10536" y="9724"/>
                  </a:cubicBezTo>
                  <a:cubicBezTo>
                    <a:pt x="10536" y="10462"/>
                    <a:pt x="9937" y="11061"/>
                    <a:pt x="9200" y="11061"/>
                  </a:cubicBezTo>
                  <a:lnTo>
                    <a:pt x="3433" y="11061"/>
                  </a:lnTo>
                  <a:cubicBezTo>
                    <a:pt x="2695" y="11061"/>
                    <a:pt x="2096" y="10462"/>
                    <a:pt x="2096" y="9724"/>
                  </a:cubicBezTo>
                  <a:cubicBezTo>
                    <a:pt x="2096" y="8988"/>
                    <a:pt x="2695" y="8388"/>
                    <a:pt x="3433" y="8388"/>
                  </a:cubicBezTo>
                  <a:close/>
                  <a:moveTo>
                    <a:pt x="2814" y="1"/>
                  </a:moveTo>
                  <a:cubicBezTo>
                    <a:pt x="1260" y="1"/>
                    <a:pt x="1" y="1260"/>
                    <a:pt x="1" y="2814"/>
                  </a:cubicBezTo>
                  <a:lnTo>
                    <a:pt x="1" y="10867"/>
                  </a:lnTo>
                  <a:cubicBezTo>
                    <a:pt x="1" y="12422"/>
                    <a:pt x="1260" y="13680"/>
                    <a:pt x="2814" y="13680"/>
                  </a:cubicBezTo>
                  <a:lnTo>
                    <a:pt x="9820" y="13680"/>
                  </a:lnTo>
                  <a:cubicBezTo>
                    <a:pt x="11374" y="13680"/>
                    <a:pt x="12633" y="12422"/>
                    <a:pt x="12633" y="10867"/>
                  </a:cubicBezTo>
                  <a:lnTo>
                    <a:pt x="12633" y="5883"/>
                  </a:lnTo>
                  <a:cubicBezTo>
                    <a:pt x="12632" y="5530"/>
                    <a:pt x="12344" y="5243"/>
                    <a:pt x="11992" y="5243"/>
                  </a:cubicBezTo>
                  <a:lnTo>
                    <a:pt x="9488" y="5243"/>
                  </a:lnTo>
                  <a:lnTo>
                    <a:pt x="9488" y="2814"/>
                  </a:lnTo>
                  <a:cubicBezTo>
                    <a:pt x="9488" y="1260"/>
                    <a:pt x="8229" y="1"/>
                    <a:pt x="66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" name="Google Shape;5734;p60">
            <a:extLst>
              <a:ext uri="{FF2B5EF4-FFF2-40B4-BE49-F238E27FC236}">
                <a16:creationId xmlns:a16="http://schemas.microsoft.com/office/drawing/2014/main" id="{5F336C58-0D41-4627-ABFC-739B275AAE08}"/>
              </a:ext>
            </a:extLst>
          </p:cNvPr>
          <p:cNvGrpSpPr/>
          <p:nvPr/>
        </p:nvGrpSpPr>
        <p:grpSpPr>
          <a:xfrm>
            <a:off x="1682358" y="3688363"/>
            <a:ext cx="373193" cy="373178"/>
            <a:chOff x="2929302" y="3342931"/>
            <a:chExt cx="602800" cy="602775"/>
          </a:xfrm>
        </p:grpSpPr>
        <p:sp>
          <p:nvSpPr>
            <p:cNvPr id="27" name="Google Shape;5735;p60">
              <a:extLst>
                <a:ext uri="{FF2B5EF4-FFF2-40B4-BE49-F238E27FC236}">
                  <a16:creationId xmlns:a16="http://schemas.microsoft.com/office/drawing/2014/main" id="{610FF5F0-2077-495C-BCDD-1A80503E7487}"/>
                </a:ext>
              </a:extLst>
            </p:cNvPr>
            <p:cNvSpPr/>
            <p:nvPr/>
          </p:nvSpPr>
          <p:spPr>
            <a:xfrm>
              <a:off x="2929302" y="3342931"/>
              <a:ext cx="602800" cy="602775"/>
            </a:xfrm>
            <a:custGeom>
              <a:avLst/>
              <a:gdLst/>
              <a:ahLst/>
              <a:cxnLst/>
              <a:rect l="l" t="t" r="r" b="b"/>
              <a:pathLst>
                <a:path w="24112" h="24111" extrusionOk="0">
                  <a:moveTo>
                    <a:pt x="12056" y="0"/>
                  </a:moveTo>
                  <a:cubicBezTo>
                    <a:pt x="8859" y="0"/>
                    <a:pt x="5793" y="1270"/>
                    <a:pt x="3531" y="3531"/>
                  </a:cubicBezTo>
                  <a:cubicBezTo>
                    <a:pt x="1271" y="5792"/>
                    <a:pt x="0" y="8858"/>
                    <a:pt x="0" y="12055"/>
                  </a:cubicBezTo>
                  <a:cubicBezTo>
                    <a:pt x="0" y="15252"/>
                    <a:pt x="1271" y="18319"/>
                    <a:pt x="3531" y="20579"/>
                  </a:cubicBezTo>
                  <a:cubicBezTo>
                    <a:pt x="5793" y="22841"/>
                    <a:pt x="8859" y="24110"/>
                    <a:pt x="12056" y="24110"/>
                  </a:cubicBezTo>
                  <a:cubicBezTo>
                    <a:pt x="15254" y="24110"/>
                    <a:pt x="18319" y="22841"/>
                    <a:pt x="20581" y="20579"/>
                  </a:cubicBezTo>
                  <a:cubicBezTo>
                    <a:pt x="22841" y="18319"/>
                    <a:pt x="24112" y="15252"/>
                    <a:pt x="24112" y="12055"/>
                  </a:cubicBezTo>
                  <a:cubicBezTo>
                    <a:pt x="24112" y="8858"/>
                    <a:pt x="22841" y="5792"/>
                    <a:pt x="20581" y="3531"/>
                  </a:cubicBezTo>
                  <a:cubicBezTo>
                    <a:pt x="18319" y="1270"/>
                    <a:pt x="15254" y="0"/>
                    <a:pt x="120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5736;p60">
              <a:extLst>
                <a:ext uri="{FF2B5EF4-FFF2-40B4-BE49-F238E27FC236}">
                  <a16:creationId xmlns:a16="http://schemas.microsoft.com/office/drawing/2014/main" id="{3034FE8C-5CAC-4D33-858F-3B10C5961EFE}"/>
                </a:ext>
              </a:extLst>
            </p:cNvPr>
            <p:cNvSpPr/>
            <p:nvPr/>
          </p:nvSpPr>
          <p:spPr>
            <a:xfrm>
              <a:off x="3191402" y="3342931"/>
              <a:ext cx="340700" cy="602775"/>
            </a:xfrm>
            <a:custGeom>
              <a:avLst/>
              <a:gdLst/>
              <a:ahLst/>
              <a:cxnLst/>
              <a:rect l="l" t="t" r="r" b="b"/>
              <a:pathLst>
                <a:path w="13628" h="24111" extrusionOk="0">
                  <a:moveTo>
                    <a:pt x="1573" y="0"/>
                  </a:moveTo>
                  <a:cubicBezTo>
                    <a:pt x="1040" y="0"/>
                    <a:pt x="514" y="36"/>
                    <a:pt x="0" y="102"/>
                  </a:cubicBezTo>
                  <a:cubicBezTo>
                    <a:pt x="5915" y="873"/>
                    <a:pt x="10484" y="5930"/>
                    <a:pt x="10484" y="12055"/>
                  </a:cubicBezTo>
                  <a:cubicBezTo>
                    <a:pt x="10484" y="18180"/>
                    <a:pt x="5916" y="23239"/>
                    <a:pt x="0" y="24008"/>
                  </a:cubicBezTo>
                  <a:cubicBezTo>
                    <a:pt x="515" y="24075"/>
                    <a:pt x="1039" y="24110"/>
                    <a:pt x="1572" y="24110"/>
                  </a:cubicBezTo>
                  <a:cubicBezTo>
                    <a:pt x="8230" y="24110"/>
                    <a:pt x="13628" y="18713"/>
                    <a:pt x="13628" y="12055"/>
                  </a:cubicBezTo>
                  <a:cubicBezTo>
                    <a:pt x="13628" y="5396"/>
                    <a:pt x="8230" y="0"/>
                    <a:pt x="1573" y="0"/>
                  </a:cubicBezTo>
                  <a:close/>
                </a:path>
              </a:pathLst>
            </a:custGeom>
            <a:solidFill>
              <a:srgbClr val="4C487D">
                <a:alpha val="122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5737;p60">
              <a:extLst>
                <a:ext uri="{FF2B5EF4-FFF2-40B4-BE49-F238E27FC236}">
                  <a16:creationId xmlns:a16="http://schemas.microsoft.com/office/drawing/2014/main" id="{321FF526-2D8F-4ACE-923F-D96D1C90B059}"/>
                </a:ext>
              </a:extLst>
            </p:cNvPr>
            <p:cNvSpPr/>
            <p:nvPr/>
          </p:nvSpPr>
          <p:spPr>
            <a:xfrm>
              <a:off x="2995027" y="3408631"/>
              <a:ext cx="471375" cy="471350"/>
            </a:xfrm>
            <a:custGeom>
              <a:avLst/>
              <a:gdLst/>
              <a:ahLst/>
              <a:cxnLst/>
              <a:rect l="l" t="t" r="r" b="b"/>
              <a:pathLst>
                <a:path w="18855" h="18854" extrusionOk="0">
                  <a:moveTo>
                    <a:pt x="9427" y="1"/>
                  </a:moveTo>
                  <a:cubicBezTo>
                    <a:pt x="6927" y="1"/>
                    <a:pt x="4529" y="994"/>
                    <a:pt x="2761" y="2762"/>
                  </a:cubicBezTo>
                  <a:cubicBezTo>
                    <a:pt x="994" y="4530"/>
                    <a:pt x="0" y="6928"/>
                    <a:pt x="0" y="9427"/>
                  </a:cubicBezTo>
                  <a:cubicBezTo>
                    <a:pt x="0" y="11927"/>
                    <a:pt x="994" y="14325"/>
                    <a:pt x="2761" y="16092"/>
                  </a:cubicBezTo>
                  <a:cubicBezTo>
                    <a:pt x="4529" y="17860"/>
                    <a:pt x="6927" y="18854"/>
                    <a:pt x="9427" y="18854"/>
                  </a:cubicBezTo>
                  <a:cubicBezTo>
                    <a:pt x="11927" y="18854"/>
                    <a:pt x="14325" y="17860"/>
                    <a:pt x="16093" y="16092"/>
                  </a:cubicBezTo>
                  <a:cubicBezTo>
                    <a:pt x="17861" y="14325"/>
                    <a:pt x="18854" y="11927"/>
                    <a:pt x="18854" y="9427"/>
                  </a:cubicBezTo>
                  <a:cubicBezTo>
                    <a:pt x="18854" y="6928"/>
                    <a:pt x="17861" y="4530"/>
                    <a:pt x="16093" y="2762"/>
                  </a:cubicBezTo>
                  <a:cubicBezTo>
                    <a:pt x="14325" y="994"/>
                    <a:pt x="11927" y="1"/>
                    <a:pt x="94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5738;p60">
              <a:extLst>
                <a:ext uri="{FF2B5EF4-FFF2-40B4-BE49-F238E27FC236}">
                  <a16:creationId xmlns:a16="http://schemas.microsoft.com/office/drawing/2014/main" id="{FC0D3FC8-1394-488A-AFAB-F6A716AFC878}"/>
                </a:ext>
              </a:extLst>
            </p:cNvPr>
            <p:cNvSpPr/>
            <p:nvPr/>
          </p:nvSpPr>
          <p:spPr>
            <a:xfrm>
              <a:off x="3172152" y="3585781"/>
              <a:ext cx="117050" cy="117000"/>
            </a:xfrm>
            <a:custGeom>
              <a:avLst/>
              <a:gdLst/>
              <a:ahLst/>
              <a:cxnLst/>
              <a:rect l="l" t="t" r="r" b="b"/>
              <a:pathLst>
                <a:path w="4682" h="4680" extrusionOk="0">
                  <a:moveTo>
                    <a:pt x="2340" y="0"/>
                  </a:moveTo>
                  <a:cubicBezTo>
                    <a:pt x="1050" y="0"/>
                    <a:pt x="1" y="1049"/>
                    <a:pt x="1" y="2340"/>
                  </a:cubicBezTo>
                  <a:cubicBezTo>
                    <a:pt x="1" y="3631"/>
                    <a:pt x="1050" y="4680"/>
                    <a:pt x="2340" y="4680"/>
                  </a:cubicBezTo>
                  <a:cubicBezTo>
                    <a:pt x="3630" y="4680"/>
                    <a:pt x="4679" y="3631"/>
                    <a:pt x="4681" y="2340"/>
                  </a:cubicBezTo>
                  <a:cubicBezTo>
                    <a:pt x="4681" y="1049"/>
                    <a:pt x="3631" y="0"/>
                    <a:pt x="234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5739;p60">
              <a:extLst>
                <a:ext uri="{FF2B5EF4-FFF2-40B4-BE49-F238E27FC236}">
                  <a16:creationId xmlns:a16="http://schemas.microsoft.com/office/drawing/2014/main" id="{ABCE8D10-489E-4363-B067-9A46220B3539}"/>
                </a:ext>
              </a:extLst>
            </p:cNvPr>
            <p:cNvSpPr/>
            <p:nvPr/>
          </p:nvSpPr>
          <p:spPr>
            <a:xfrm>
              <a:off x="2994977" y="3497506"/>
              <a:ext cx="296675" cy="381200"/>
            </a:xfrm>
            <a:custGeom>
              <a:avLst/>
              <a:gdLst/>
              <a:ahLst/>
              <a:cxnLst/>
              <a:rect l="l" t="t" r="r" b="b"/>
              <a:pathLst>
                <a:path w="11867" h="15248" extrusionOk="0">
                  <a:moveTo>
                    <a:pt x="2059" y="0"/>
                  </a:moveTo>
                  <a:cubicBezTo>
                    <a:pt x="772" y="1613"/>
                    <a:pt x="1" y="3653"/>
                    <a:pt x="1" y="5872"/>
                  </a:cubicBezTo>
                  <a:cubicBezTo>
                    <a:pt x="1" y="10738"/>
                    <a:pt x="3706" y="14753"/>
                    <a:pt x="8441" y="15248"/>
                  </a:cubicBezTo>
                  <a:lnTo>
                    <a:pt x="11867" y="8780"/>
                  </a:lnTo>
                  <a:lnTo>
                    <a:pt x="11867" y="8780"/>
                  </a:lnTo>
                  <a:cubicBezTo>
                    <a:pt x="11207" y="9336"/>
                    <a:pt x="10356" y="9671"/>
                    <a:pt x="9427" y="9671"/>
                  </a:cubicBezTo>
                  <a:cubicBezTo>
                    <a:pt x="7424" y="9671"/>
                    <a:pt x="5779" y="8110"/>
                    <a:pt x="5641" y="6142"/>
                  </a:cubicBezTo>
                  <a:lnTo>
                    <a:pt x="205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5740;p60">
              <a:extLst>
                <a:ext uri="{FF2B5EF4-FFF2-40B4-BE49-F238E27FC236}">
                  <a16:creationId xmlns:a16="http://schemas.microsoft.com/office/drawing/2014/main" id="{0147F60F-F326-4928-9833-BB95ECFBE1AE}"/>
                </a:ext>
              </a:extLst>
            </p:cNvPr>
            <p:cNvSpPr/>
            <p:nvPr/>
          </p:nvSpPr>
          <p:spPr>
            <a:xfrm>
              <a:off x="3045477" y="3408681"/>
              <a:ext cx="402475" cy="242600"/>
            </a:xfrm>
            <a:custGeom>
              <a:avLst/>
              <a:gdLst/>
              <a:ahLst/>
              <a:cxnLst/>
              <a:rect l="l" t="t" r="r" b="b"/>
              <a:pathLst>
                <a:path w="16099" h="9704" extrusionOk="0">
                  <a:moveTo>
                    <a:pt x="7405" y="0"/>
                  </a:moveTo>
                  <a:cubicBezTo>
                    <a:pt x="4405" y="0"/>
                    <a:pt x="1729" y="1409"/>
                    <a:pt x="1" y="3600"/>
                  </a:cubicBezTo>
                  <a:lnTo>
                    <a:pt x="3618" y="9704"/>
                  </a:lnTo>
                  <a:cubicBezTo>
                    <a:pt x="3612" y="9610"/>
                    <a:pt x="3609" y="9519"/>
                    <a:pt x="3609" y="9425"/>
                  </a:cubicBezTo>
                  <a:cubicBezTo>
                    <a:pt x="3609" y="7331"/>
                    <a:pt x="5312" y="5628"/>
                    <a:pt x="7406" y="5628"/>
                  </a:cubicBezTo>
                  <a:cubicBezTo>
                    <a:pt x="7779" y="5628"/>
                    <a:pt x="8139" y="5682"/>
                    <a:pt x="8479" y="5783"/>
                  </a:cubicBezTo>
                  <a:lnTo>
                    <a:pt x="16098" y="5783"/>
                  </a:lnTo>
                  <a:cubicBezTo>
                    <a:pt x="14672" y="2389"/>
                    <a:pt x="11312" y="0"/>
                    <a:pt x="740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5741;p60">
              <a:extLst>
                <a:ext uri="{FF2B5EF4-FFF2-40B4-BE49-F238E27FC236}">
                  <a16:creationId xmlns:a16="http://schemas.microsoft.com/office/drawing/2014/main" id="{92D6150E-C289-45ED-83C1-A3BD66B67010}"/>
                </a:ext>
              </a:extLst>
            </p:cNvPr>
            <p:cNvSpPr/>
            <p:nvPr/>
          </p:nvSpPr>
          <p:spPr>
            <a:xfrm>
              <a:off x="3204527" y="3551906"/>
              <a:ext cx="261775" cy="328025"/>
            </a:xfrm>
            <a:custGeom>
              <a:avLst/>
              <a:gdLst/>
              <a:ahLst/>
              <a:cxnLst/>
              <a:rect l="l" t="t" r="r" b="b"/>
              <a:pathLst>
                <a:path w="10471" h="13121" extrusionOk="0">
                  <a:moveTo>
                    <a:pt x="9716" y="1"/>
                  </a:moveTo>
                  <a:lnTo>
                    <a:pt x="2156" y="53"/>
                  </a:lnTo>
                  <a:lnTo>
                    <a:pt x="2184" y="72"/>
                  </a:lnTo>
                  <a:cubicBezTo>
                    <a:pt x="3724" y="557"/>
                    <a:pt x="4843" y="1997"/>
                    <a:pt x="4843" y="3695"/>
                  </a:cubicBezTo>
                  <a:cubicBezTo>
                    <a:pt x="4843" y="4864"/>
                    <a:pt x="4311" y="5912"/>
                    <a:pt x="3476" y="6609"/>
                  </a:cubicBezTo>
                  <a:lnTo>
                    <a:pt x="1" y="13062"/>
                  </a:lnTo>
                  <a:cubicBezTo>
                    <a:pt x="342" y="13101"/>
                    <a:pt x="690" y="13120"/>
                    <a:pt x="1043" y="13120"/>
                  </a:cubicBezTo>
                  <a:cubicBezTo>
                    <a:pt x="6241" y="13120"/>
                    <a:pt x="10469" y="8891"/>
                    <a:pt x="10469" y="3694"/>
                  </a:cubicBezTo>
                  <a:cubicBezTo>
                    <a:pt x="10471" y="2385"/>
                    <a:pt x="10202" y="1136"/>
                    <a:pt x="97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" name="Google Shape;5742;p60">
            <a:extLst>
              <a:ext uri="{FF2B5EF4-FFF2-40B4-BE49-F238E27FC236}">
                <a16:creationId xmlns:a16="http://schemas.microsoft.com/office/drawing/2014/main" id="{4BE832A3-E5B9-4B45-9CC5-CA873BACDD3B}"/>
              </a:ext>
            </a:extLst>
          </p:cNvPr>
          <p:cNvGrpSpPr/>
          <p:nvPr/>
        </p:nvGrpSpPr>
        <p:grpSpPr>
          <a:xfrm>
            <a:off x="7558660" y="540001"/>
            <a:ext cx="865329" cy="100122"/>
            <a:chOff x="14860260" y="4105426"/>
            <a:chExt cx="865329" cy="100122"/>
          </a:xfrm>
        </p:grpSpPr>
        <p:sp>
          <p:nvSpPr>
            <p:cNvPr id="35" name="Google Shape;5743;p60">
              <a:extLst>
                <a:ext uri="{FF2B5EF4-FFF2-40B4-BE49-F238E27FC236}">
                  <a16:creationId xmlns:a16="http://schemas.microsoft.com/office/drawing/2014/main" id="{D969DA4B-883D-4DAB-85F6-7699C22ACA5B}"/>
                </a:ext>
              </a:extLst>
            </p:cNvPr>
            <p:cNvSpPr/>
            <p:nvPr/>
          </p:nvSpPr>
          <p:spPr>
            <a:xfrm rot="5400000">
              <a:off x="15179772" y="3798345"/>
              <a:ext cx="87691" cy="72671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5744;p60">
              <a:extLst>
                <a:ext uri="{FF2B5EF4-FFF2-40B4-BE49-F238E27FC236}">
                  <a16:creationId xmlns:a16="http://schemas.microsoft.com/office/drawing/2014/main" id="{9783726D-01F5-4DF4-A104-5AE9AF0E0DA6}"/>
                </a:ext>
              </a:extLst>
            </p:cNvPr>
            <p:cNvSpPr/>
            <p:nvPr/>
          </p:nvSpPr>
          <p:spPr>
            <a:xfrm rot="5400000">
              <a:off x="15632597" y="4109227"/>
              <a:ext cx="96793" cy="89192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8800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Google Shape;540;p32"/>
          <p:cNvSpPr/>
          <p:nvPr/>
        </p:nvSpPr>
        <p:spPr>
          <a:xfrm flipH="1">
            <a:off x="1231690" y="3139521"/>
            <a:ext cx="2336400" cy="1049319"/>
          </a:xfrm>
          <a:prstGeom prst="roundRect">
            <a:avLst>
              <a:gd name="adj" fmla="val 16667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/>
          </a:p>
        </p:txBody>
      </p:sp>
      <p:sp>
        <p:nvSpPr>
          <p:cNvPr id="541" name="Google Shape;541;p32"/>
          <p:cNvSpPr/>
          <p:nvPr/>
        </p:nvSpPr>
        <p:spPr>
          <a:xfrm flipH="1">
            <a:off x="5468821" y="2960862"/>
            <a:ext cx="3009230" cy="1328176"/>
          </a:xfrm>
          <a:prstGeom prst="roundRect">
            <a:avLst>
              <a:gd name="adj" fmla="val 16667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 dirty="0"/>
          </a:p>
        </p:txBody>
      </p:sp>
      <p:sp>
        <p:nvSpPr>
          <p:cNvPr id="542" name="Google Shape;542;p32"/>
          <p:cNvSpPr txBox="1">
            <a:spLocks noGrp="1"/>
          </p:cNvSpPr>
          <p:nvPr>
            <p:ph type="title" idx="6"/>
          </p:nvPr>
        </p:nvSpPr>
        <p:spPr>
          <a:xfrm>
            <a:off x="1201047" y="557154"/>
            <a:ext cx="6741905" cy="166202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30000"/>
              </a:lnSpc>
            </a:pPr>
            <a:r>
              <a:rPr lang="vi-VN" sz="4400" b="1" kern="0" cap="all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GB" sz="4400" b="1" kern="0" cap="all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4400" b="1" kern="0" cap="all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4400" b="1" kern="0" cap="all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br>
              <a:rPr lang="en-GB" sz="4400" b="1" kern="0" cap="all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sz="4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43" name="Google Shape;543;p32"/>
          <p:cNvSpPr txBox="1">
            <a:spLocks noGrp="1"/>
          </p:cNvSpPr>
          <p:nvPr>
            <p:ph type="title"/>
          </p:nvPr>
        </p:nvSpPr>
        <p:spPr>
          <a:xfrm>
            <a:off x="1231690" y="2960861"/>
            <a:ext cx="2336400" cy="14066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 sz="2800" b="1" dirty="0">
                <a:solidFill>
                  <a:schemeClr val="tx1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I. SỐ THẬP PHÂN</a:t>
            </a:r>
            <a:endParaRPr sz="2800" dirty="0">
              <a:solidFill>
                <a:schemeClr val="tx1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45" name="Google Shape;545;p32"/>
          <p:cNvSpPr txBox="1">
            <a:spLocks noGrp="1"/>
          </p:cNvSpPr>
          <p:nvPr>
            <p:ph type="title" idx="2"/>
          </p:nvPr>
        </p:nvSpPr>
        <p:spPr>
          <a:xfrm>
            <a:off x="5395285" y="3058983"/>
            <a:ext cx="3177215" cy="16982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chemeClr val="hlink"/>
              </a:buClr>
              <a:buSzPts val="1100"/>
            </a:pPr>
            <a:r>
              <a:rPr lang="en-GB" sz="2800" b="1" dirty="0">
                <a:solidFill>
                  <a:schemeClr val="tx1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II. SO SÁNH CÁC SỐ THẬP PHÂN</a:t>
            </a:r>
            <a:br>
              <a:rPr lang="en-US" sz="2800" dirty="0">
                <a:solidFill>
                  <a:schemeClr val="tx1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</a:br>
            <a:endParaRPr sz="2800" dirty="0">
              <a:solidFill>
                <a:schemeClr val="tx1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 animBg="1"/>
      <p:bldP spid="541" grpId="0" animBg="1"/>
      <p:bldP spid="543" grpId="0"/>
      <p:bldP spid="5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568;p33">
            <a:extLst>
              <a:ext uri="{FF2B5EF4-FFF2-40B4-BE49-F238E27FC236}">
                <a16:creationId xmlns:a16="http://schemas.microsoft.com/office/drawing/2014/main" id="{29E3A7F7-FB42-4C27-A7C0-F5D80D12883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83898" y="-85831"/>
            <a:ext cx="4043801" cy="84694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I. SỐ THẬP PHÂN</a:t>
            </a:r>
            <a:endParaRPr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42" name="Google Shape;590;p33">
            <a:extLst>
              <a:ext uri="{FF2B5EF4-FFF2-40B4-BE49-F238E27FC236}">
                <a16:creationId xmlns:a16="http://schemas.microsoft.com/office/drawing/2014/main" id="{9810FEC5-BBF3-4E50-AFF9-2280A4E30FC4}"/>
              </a:ext>
            </a:extLst>
          </p:cNvPr>
          <p:cNvGrpSpPr/>
          <p:nvPr/>
        </p:nvGrpSpPr>
        <p:grpSpPr>
          <a:xfrm>
            <a:off x="7941993" y="3342754"/>
            <a:ext cx="702000" cy="702025"/>
            <a:chOff x="1946450" y="2805750"/>
            <a:chExt cx="702000" cy="702025"/>
          </a:xfrm>
        </p:grpSpPr>
        <p:sp>
          <p:nvSpPr>
            <p:cNvPr id="43" name="Google Shape;591;p33">
              <a:extLst>
                <a:ext uri="{FF2B5EF4-FFF2-40B4-BE49-F238E27FC236}">
                  <a16:creationId xmlns:a16="http://schemas.microsoft.com/office/drawing/2014/main" id="{4787A431-431E-4F84-BA46-20D2BC7EC55A}"/>
                </a:ext>
              </a:extLst>
            </p:cNvPr>
            <p:cNvSpPr/>
            <p:nvPr/>
          </p:nvSpPr>
          <p:spPr>
            <a:xfrm>
              <a:off x="2176900" y="2883525"/>
              <a:ext cx="471550" cy="546425"/>
            </a:xfrm>
            <a:custGeom>
              <a:avLst/>
              <a:gdLst/>
              <a:ahLst/>
              <a:cxnLst/>
              <a:rect l="l" t="t" r="r" b="b"/>
              <a:pathLst>
                <a:path w="18862" h="21857" extrusionOk="0">
                  <a:moveTo>
                    <a:pt x="12340" y="1"/>
                  </a:moveTo>
                  <a:cubicBezTo>
                    <a:pt x="11467" y="1"/>
                    <a:pt x="10594" y="334"/>
                    <a:pt x="9928" y="1001"/>
                  </a:cubicBezTo>
                  <a:lnTo>
                    <a:pt x="8232" y="2697"/>
                  </a:lnTo>
                  <a:lnTo>
                    <a:pt x="0" y="10928"/>
                  </a:lnTo>
                  <a:lnTo>
                    <a:pt x="8232" y="19161"/>
                  </a:lnTo>
                  <a:lnTo>
                    <a:pt x="9928" y="20857"/>
                  </a:lnTo>
                  <a:cubicBezTo>
                    <a:pt x="10594" y="21524"/>
                    <a:pt x="11467" y="21857"/>
                    <a:pt x="12340" y="21857"/>
                  </a:cubicBezTo>
                  <a:cubicBezTo>
                    <a:pt x="13212" y="21857"/>
                    <a:pt x="14085" y="21524"/>
                    <a:pt x="14751" y="20857"/>
                  </a:cubicBezTo>
                  <a:cubicBezTo>
                    <a:pt x="16083" y="19524"/>
                    <a:pt x="16083" y="17367"/>
                    <a:pt x="14751" y="16036"/>
                  </a:cubicBezTo>
                  <a:lnTo>
                    <a:pt x="13055" y="14338"/>
                  </a:lnTo>
                  <a:lnTo>
                    <a:pt x="15453" y="14338"/>
                  </a:lnTo>
                  <a:cubicBezTo>
                    <a:pt x="17336" y="14338"/>
                    <a:pt x="18862" y="12811"/>
                    <a:pt x="18862" y="10930"/>
                  </a:cubicBezTo>
                  <a:cubicBezTo>
                    <a:pt x="18862" y="9045"/>
                    <a:pt x="17336" y="7520"/>
                    <a:pt x="15453" y="7520"/>
                  </a:cubicBezTo>
                  <a:lnTo>
                    <a:pt x="13055" y="7520"/>
                  </a:lnTo>
                  <a:lnTo>
                    <a:pt x="14751" y="5824"/>
                  </a:lnTo>
                  <a:cubicBezTo>
                    <a:pt x="16083" y="4491"/>
                    <a:pt x="16083" y="2333"/>
                    <a:pt x="14751" y="1001"/>
                  </a:cubicBezTo>
                  <a:cubicBezTo>
                    <a:pt x="14085" y="334"/>
                    <a:pt x="13212" y="1"/>
                    <a:pt x="1234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592;p33">
              <a:extLst>
                <a:ext uri="{FF2B5EF4-FFF2-40B4-BE49-F238E27FC236}">
                  <a16:creationId xmlns:a16="http://schemas.microsoft.com/office/drawing/2014/main" id="{6C687BD7-DD53-421C-915D-17DA35E44E00}"/>
                </a:ext>
              </a:extLst>
            </p:cNvPr>
            <p:cNvSpPr/>
            <p:nvPr/>
          </p:nvSpPr>
          <p:spPr>
            <a:xfrm>
              <a:off x="1946450" y="2805750"/>
              <a:ext cx="436250" cy="702025"/>
            </a:xfrm>
            <a:custGeom>
              <a:avLst/>
              <a:gdLst/>
              <a:ahLst/>
              <a:cxnLst/>
              <a:rect l="l" t="t" r="r" b="b"/>
              <a:pathLst>
                <a:path w="17450" h="28081" extrusionOk="0">
                  <a:moveTo>
                    <a:pt x="14040" y="1"/>
                  </a:moveTo>
                  <a:cubicBezTo>
                    <a:pt x="12157" y="1"/>
                    <a:pt x="10632" y="1526"/>
                    <a:pt x="10632" y="3409"/>
                  </a:cubicBezTo>
                  <a:lnTo>
                    <a:pt x="10632" y="5808"/>
                  </a:lnTo>
                  <a:lnTo>
                    <a:pt x="8934" y="4112"/>
                  </a:lnTo>
                  <a:cubicBezTo>
                    <a:pt x="8268" y="3446"/>
                    <a:pt x="7396" y="3113"/>
                    <a:pt x="6523" y="3113"/>
                  </a:cubicBezTo>
                  <a:cubicBezTo>
                    <a:pt x="5651" y="3113"/>
                    <a:pt x="4778" y="3446"/>
                    <a:pt x="4112" y="4112"/>
                  </a:cubicBezTo>
                  <a:cubicBezTo>
                    <a:pt x="2779" y="5444"/>
                    <a:pt x="2779" y="7602"/>
                    <a:pt x="4112" y="8935"/>
                  </a:cubicBezTo>
                  <a:lnTo>
                    <a:pt x="5809" y="10631"/>
                  </a:lnTo>
                  <a:lnTo>
                    <a:pt x="3410" y="10631"/>
                  </a:lnTo>
                  <a:cubicBezTo>
                    <a:pt x="1527" y="10631"/>
                    <a:pt x="0" y="12156"/>
                    <a:pt x="0" y="14041"/>
                  </a:cubicBezTo>
                  <a:cubicBezTo>
                    <a:pt x="0" y="15924"/>
                    <a:pt x="1527" y="17449"/>
                    <a:pt x="3410" y="17449"/>
                  </a:cubicBezTo>
                  <a:lnTo>
                    <a:pt x="5809" y="17449"/>
                  </a:lnTo>
                  <a:lnTo>
                    <a:pt x="4112" y="19147"/>
                  </a:lnTo>
                  <a:cubicBezTo>
                    <a:pt x="2779" y="20478"/>
                    <a:pt x="2779" y="22637"/>
                    <a:pt x="4112" y="23968"/>
                  </a:cubicBezTo>
                  <a:cubicBezTo>
                    <a:pt x="4778" y="24635"/>
                    <a:pt x="5651" y="24968"/>
                    <a:pt x="6523" y="24968"/>
                  </a:cubicBezTo>
                  <a:cubicBezTo>
                    <a:pt x="7396" y="24968"/>
                    <a:pt x="8268" y="24635"/>
                    <a:pt x="8934" y="23968"/>
                  </a:cubicBezTo>
                  <a:lnTo>
                    <a:pt x="10632" y="22272"/>
                  </a:lnTo>
                  <a:lnTo>
                    <a:pt x="10632" y="24671"/>
                  </a:lnTo>
                  <a:cubicBezTo>
                    <a:pt x="10632" y="26554"/>
                    <a:pt x="12157" y="28080"/>
                    <a:pt x="14040" y="28080"/>
                  </a:cubicBezTo>
                  <a:cubicBezTo>
                    <a:pt x="15923" y="28080"/>
                    <a:pt x="17450" y="26554"/>
                    <a:pt x="17450" y="24671"/>
                  </a:cubicBezTo>
                  <a:lnTo>
                    <a:pt x="17450" y="22272"/>
                  </a:lnTo>
                  <a:cubicBezTo>
                    <a:pt x="12904" y="17725"/>
                    <a:pt x="12904" y="10354"/>
                    <a:pt x="17450" y="5806"/>
                  </a:cubicBezTo>
                  <a:lnTo>
                    <a:pt x="17450" y="3409"/>
                  </a:lnTo>
                  <a:cubicBezTo>
                    <a:pt x="17450" y="1526"/>
                    <a:pt x="15923" y="1"/>
                    <a:pt x="1404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593;p33">
              <a:extLst>
                <a:ext uri="{FF2B5EF4-FFF2-40B4-BE49-F238E27FC236}">
                  <a16:creationId xmlns:a16="http://schemas.microsoft.com/office/drawing/2014/main" id="{BA46F439-BA41-4AEE-82D9-5EF17036735C}"/>
                </a:ext>
              </a:extLst>
            </p:cNvPr>
            <p:cNvSpPr/>
            <p:nvPr/>
          </p:nvSpPr>
          <p:spPr>
            <a:xfrm>
              <a:off x="2141200" y="3139375"/>
              <a:ext cx="84225" cy="67075"/>
            </a:xfrm>
            <a:custGeom>
              <a:avLst/>
              <a:gdLst/>
              <a:ahLst/>
              <a:cxnLst/>
              <a:rect l="l" t="t" r="r" b="b"/>
              <a:pathLst>
                <a:path w="3369" h="2683" extrusionOk="0">
                  <a:moveTo>
                    <a:pt x="1685" y="0"/>
                  </a:moveTo>
                  <a:cubicBezTo>
                    <a:pt x="755" y="0"/>
                    <a:pt x="1" y="601"/>
                    <a:pt x="1" y="1341"/>
                  </a:cubicBezTo>
                  <a:cubicBezTo>
                    <a:pt x="1" y="2082"/>
                    <a:pt x="755" y="2682"/>
                    <a:pt x="1685" y="2682"/>
                  </a:cubicBezTo>
                  <a:cubicBezTo>
                    <a:pt x="2615" y="2682"/>
                    <a:pt x="3369" y="2082"/>
                    <a:pt x="3369" y="1341"/>
                  </a:cubicBezTo>
                  <a:cubicBezTo>
                    <a:pt x="3369" y="601"/>
                    <a:pt x="2615" y="0"/>
                    <a:pt x="168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594;p33">
              <a:extLst>
                <a:ext uri="{FF2B5EF4-FFF2-40B4-BE49-F238E27FC236}">
                  <a16:creationId xmlns:a16="http://schemas.microsoft.com/office/drawing/2014/main" id="{1FED1769-3DF2-4F9E-A62F-80B174618EDF}"/>
                </a:ext>
              </a:extLst>
            </p:cNvPr>
            <p:cNvSpPr/>
            <p:nvPr/>
          </p:nvSpPr>
          <p:spPr>
            <a:xfrm>
              <a:off x="2369475" y="3139375"/>
              <a:ext cx="84225" cy="67075"/>
            </a:xfrm>
            <a:custGeom>
              <a:avLst/>
              <a:gdLst/>
              <a:ahLst/>
              <a:cxnLst/>
              <a:rect l="l" t="t" r="r" b="b"/>
              <a:pathLst>
                <a:path w="3369" h="2683" extrusionOk="0">
                  <a:moveTo>
                    <a:pt x="1685" y="0"/>
                  </a:moveTo>
                  <a:cubicBezTo>
                    <a:pt x="754" y="0"/>
                    <a:pt x="0" y="601"/>
                    <a:pt x="0" y="1341"/>
                  </a:cubicBezTo>
                  <a:cubicBezTo>
                    <a:pt x="0" y="2082"/>
                    <a:pt x="754" y="2682"/>
                    <a:pt x="1685" y="2682"/>
                  </a:cubicBezTo>
                  <a:cubicBezTo>
                    <a:pt x="2616" y="2682"/>
                    <a:pt x="3368" y="2082"/>
                    <a:pt x="3368" y="1341"/>
                  </a:cubicBezTo>
                  <a:cubicBezTo>
                    <a:pt x="3368" y="601"/>
                    <a:pt x="2616" y="0"/>
                    <a:pt x="168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595;p33">
              <a:extLst>
                <a:ext uri="{FF2B5EF4-FFF2-40B4-BE49-F238E27FC236}">
                  <a16:creationId xmlns:a16="http://schemas.microsoft.com/office/drawing/2014/main" id="{747D014F-5AEB-476B-86AA-AFB7ADB6422A}"/>
                </a:ext>
              </a:extLst>
            </p:cNvPr>
            <p:cNvSpPr/>
            <p:nvPr/>
          </p:nvSpPr>
          <p:spPr>
            <a:xfrm>
              <a:off x="2245950" y="3132550"/>
              <a:ext cx="102925" cy="41600"/>
            </a:xfrm>
            <a:custGeom>
              <a:avLst/>
              <a:gdLst/>
              <a:ahLst/>
              <a:cxnLst/>
              <a:rect l="l" t="t" r="r" b="b"/>
              <a:pathLst>
                <a:path w="4117" h="1664" extrusionOk="0">
                  <a:moveTo>
                    <a:pt x="424" y="1"/>
                  </a:moveTo>
                  <a:cubicBezTo>
                    <a:pt x="191" y="1"/>
                    <a:pt x="0" y="190"/>
                    <a:pt x="0" y="424"/>
                  </a:cubicBezTo>
                  <a:cubicBezTo>
                    <a:pt x="0" y="1108"/>
                    <a:pt x="558" y="1664"/>
                    <a:pt x="1241" y="1664"/>
                  </a:cubicBezTo>
                  <a:cubicBezTo>
                    <a:pt x="1554" y="1664"/>
                    <a:pt x="1840" y="1547"/>
                    <a:pt x="2059" y="1355"/>
                  </a:cubicBezTo>
                  <a:cubicBezTo>
                    <a:pt x="2277" y="1547"/>
                    <a:pt x="2563" y="1664"/>
                    <a:pt x="2876" y="1664"/>
                  </a:cubicBezTo>
                  <a:cubicBezTo>
                    <a:pt x="3559" y="1664"/>
                    <a:pt x="4117" y="1108"/>
                    <a:pt x="4117" y="424"/>
                  </a:cubicBezTo>
                  <a:cubicBezTo>
                    <a:pt x="4117" y="189"/>
                    <a:pt x="3927" y="1"/>
                    <a:pt x="3692" y="1"/>
                  </a:cubicBezTo>
                  <a:cubicBezTo>
                    <a:pt x="3459" y="1"/>
                    <a:pt x="3268" y="190"/>
                    <a:pt x="3268" y="424"/>
                  </a:cubicBezTo>
                  <a:cubicBezTo>
                    <a:pt x="3268" y="641"/>
                    <a:pt x="3093" y="818"/>
                    <a:pt x="2876" y="818"/>
                  </a:cubicBezTo>
                  <a:cubicBezTo>
                    <a:pt x="2657" y="818"/>
                    <a:pt x="2482" y="641"/>
                    <a:pt x="2482" y="424"/>
                  </a:cubicBezTo>
                  <a:cubicBezTo>
                    <a:pt x="2482" y="190"/>
                    <a:pt x="2291" y="1"/>
                    <a:pt x="2059" y="1"/>
                  </a:cubicBezTo>
                  <a:cubicBezTo>
                    <a:pt x="1824" y="1"/>
                    <a:pt x="1635" y="190"/>
                    <a:pt x="1635" y="424"/>
                  </a:cubicBezTo>
                  <a:cubicBezTo>
                    <a:pt x="1635" y="641"/>
                    <a:pt x="1458" y="818"/>
                    <a:pt x="1241" y="818"/>
                  </a:cubicBezTo>
                  <a:cubicBezTo>
                    <a:pt x="1024" y="818"/>
                    <a:pt x="849" y="641"/>
                    <a:pt x="849" y="424"/>
                  </a:cubicBezTo>
                  <a:cubicBezTo>
                    <a:pt x="849" y="190"/>
                    <a:pt x="658" y="1"/>
                    <a:pt x="42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596;p33">
              <a:extLst>
                <a:ext uri="{FF2B5EF4-FFF2-40B4-BE49-F238E27FC236}">
                  <a16:creationId xmlns:a16="http://schemas.microsoft.com/office/drawing/2014/main" id="{5CE1AE9F-BAFF-495B-8797-24F747086152}"/>
                </a:ext>
              </a:extLst>
            </p:cNvPr>
            <p:cNvSpPr/>
            <p:nvPr/>
          </p:nvSpPr>
          <p:spPr>
            <a:xfrm>
              <a:off x="2180525" y="3096425"/>
              <a:ext cx="60100" cy="40650"/>
            </a:xfrm>
            <a:custGeom>
              <a:avLst/>
              <a:gdLst/>
              <a:ahLst/>
              <a:cxnLst/>
              <a:rect l="l" t="t" r="r" b="b"/>
              <a:pathLst>
                <a:path w="2404" h="1626" extrusionOk="0">
                  <a:moveTo>
                    <a:pt x="1201" y="1"/>
                  </a:moveTo>
                  <a:cubicBezTo>
                    <a:pt x="539" y="1"/>
                    <a:pt x="0" y="539"/>
                    <a:pt x="0" y="1201"/>
                  </a:cubicBezTo>
                  <a:cubicBezTo>
                    <a:pt x="0" y="1434"/>
                    <a:pt x="191" y="1625"/>
                    <a:pt x="424" y="1625"/>
                  </a:cubicBezTo>
                  <a:cubicBezTo>
                    <a:pt x="658" y="1625"/>
                    <a:pt x="848" y="1434"/>
                    <a:pt x="848" y="1201"/>
                  </a:cubicBezTo>
                  <a:cubicBezTo>
                    <a:pt x="848" y="1006"/>
                    <a:pt x="1006" y="848"/>
                    <a:pt x="1201" y="848"/>
                  </a:cubicBezTo>
                  <a:cubicBezTo>
                    <a:pt x="1398" y="848"/>
                    <a:pt x="1556" y="1006"/>
                    <a:pt x="1556" y="1201"/>
                  </a:cubicBezTo>
                  <a:cubicBezTo>
                    <a:pt x="1556" y="1434"/>
                    <a:pt x="1745" y="1625"/>
                    <a:pt x="1980" y="1625"/>
                  </a:cubicBezTo>
                  <a:cubicBezTo>
                    <a:pt x="2212" y="1625"/>
                    <a:pt x="2403" y="1434"/>
                    <a:pt x="2403" y="1201"/>
                  </a:cubicBezTo>
                  <a:cubicBezTo>
                    <a:pt x="2403" y="539"/>
                    <a:pt x="1865" y="1"/>
                    <a:pt x="120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597;p33">
              <a:extLst>
                <a:ext uri="{FF2B5EF4-FFF2-40B4-BE49-F238E27FC236}">
                  <a16:creationId xmlns:a16="http://schemas.microsoft.com/office/drawing/2014/main" id="{3AFF7801-4315-4169-AF03-3237F5EA2476}"/>
                </a:ext>
              </a:extLst>
            </p:cNvPr>
            <p:cNvSpPr/>
            <p:nvPr/>
          </p:nvSpPr>
          <p:spPr>
            <a:xfrm>
              <a:off x="2354325" y="3096425"/>
              <a:ext cx="60075" cy="40650"/>
            </a:xfrm>
            <a:custGeom>
              <a:avLst/>
              <a:gdLst/>
              <a:ahLst/>
              <a:cxnLst/>
              <a:rect l="l" t="t" r="r" b="b"/>
              <a:pathLst>
                <a:path w="2403" h="1626" extrusionOk="0">
                  <a:moveTo>
                    <a:pt x="1201" y="1"/>
                  </a:moveTo>
                  <a:cubicBezTo>
                    <a:pt x="539" y="1"/>
                    <a:pt x="0" y="539"/>
                    <a:pt x="0" y="1201"/>
                  </a:cubicBezTo>
                  <a:cubicBezTo>
                    <a:pt x="0" y="1434"/>
                    <a:pt x="191" y="1625"/>
                    <a:pt x="424" y="1625"/>
                  </a:cubicBezTo>
                  <a:cubicBezTo>
                    <a:pt x="658" y="1625"/>
                    <a:pt x="847" y="1434"/>
                    <a:pt x="847" y="1201"/>
                  </a:cubicBezTo>
                  <a:cubicBezTo>
                    <a:pt x="847" y="1006"/>
                    <a:pt x="1005" y="848"/>
                    <a:pt x="1201" y="848"/>
                  </a:cubicBezTo>
                  <a:cubicBezTo>
                    <a:pt x="1398" y="848"/>
                    <a:pt x="1556" y="1006"/>
                    <a:pt x="1556" y="1201"/>
                  </a:cubicBezTo>
                  <a:cubicBezTo>
                    <a:pt x="1556" y="1434"/>
                    <a:pt x="1745" y="1625"/>
                    <a:pt x="1979" y="1625"/>
                  </a:cubicBezTo>
                  <a:cubicBezTo>
                    <a:pt x="2212" y="1625"/>
                    <a:pt x="2403" y="1434"/>
                    <a:pt x="2403" y="1201"/>
                  </a:cubicBezTo>
                  <a:cubicBezTo>
                    <a:pt x="2403" y="539"/>
                    <a:pt x="1864" y="1"/>
                    <a:pt x="120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CD99BF8-5A66-4F1A-AD0C-857D478E1DAE}"/>
                  </a:ext>
                </a:extLst>
              </p:cNvPr>
              <p:cNvSpPr txBox="1"/>
              <p:nvPr/>
            </p:nvSpPr>
            <p:spPr>
              <a:xfrm>
                <a:off x="1982448" y="587214"/>
                <a:ext cx="6073298" cy="1058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iết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35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;</a:t>
                </a:r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;</a:t>
                </a:r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79</m:t>
                        </m:r>
                      </m:num>
                      <m:den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0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000</m:t>
                        </m:r>
                      </m:den>
                    </m:f>
                  </m:oMath>
                </a14:m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dưới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dạng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hập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ọc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hập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ó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heo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000" i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CD99BF8-5A66-4F1A-AD0C-857D478E1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448" y="587214"/>
                <a:ext cx="6073298" cy="1058495"/>
              </a:xfrm>
              <a:prstGeom prst="rect">
                <a:avLst/>
              </a:prstGeom>
              <a:blipFill>
                <a:blip r:embed="rId2"/>
                <a:stretch>
                  <a:fillRect l="-1004" r="-1104" b="-9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DC3BD6B-0052-4E0B-889C-F7FEA5F2AC32}"/>
                  </a:ext>
                </a:extLst>
              </p:cNvPr>
              <p:cNvSpPr txBox="1"/>
              <p:nvPr/>
            </p:nvSpPr>
            <p:spPr>
              <a:xfrm>
                <a:off x="1389038" y="2918592"/>
                <a:ext cx="7617036" cy="5414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den>
                    </m:f>
                    <m:r>
                      <a:rPr lang="en-US" sz="2000" b="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1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000" b="1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2000" b="1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b="1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đọc</a:t>
                </a:r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là</a:t>
                </a:r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: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âm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không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phẩy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một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trăm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hai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mươi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lăm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</a:rPr>
                  <a:t>. </a:t>
                </a:r>
                <a:endParaRPr lang="en-US" sz="2000" b="1" dirty="0">
                  <a:solidFill>
                    <a:schemeClr val="tx1">
                      <a:lumMod val="10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DC3BD6B-0052-4E0B-889C-F7FEA5F2A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038" y="2918592"/>
                <a:ext cx="7617036" cy="541495"/>
              </a:xfrm>
              <a:prstGeom prst="rect">
                <a:avLst/>
              </a:prstGeom>
              <a:blipFill>
                <a:blip r:embed="rId3"/>
                <a:stretch>
                  <a:fillRect r="-400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4710C10-989F-44BE-9F7C-98A5C57EC4B7}"/>
                  </a:ext>
                </a:extLst>
              </p:cNvPr>
              <p:cNvSpPr txBox="1"/>
              <p:nvPr/>
            </p:nvSpPr>
            <p:spPr>
              <a:xfrm>
                <a:off x="983898" y="3487828"/>
                <a:ext cx="7617036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0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79</m:t>
                        </m:r>
                      </m:num>
                      <m:den>
                        <m:r>
                          <a:rPr lang="en-US" sz="2000" b="0" i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0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0</m:t>
                        </m:r>
                        <m:r>
                          <a:rPr lang="en-US" sz="2000" b="0" i="0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000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= 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-0,000279 </a:t>
                </a:r>
                <a:r>
                  <a:rPr lang="en-US" sz="2000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ọc</a:t>
                </a:r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là: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âm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không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ẩy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không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hìn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răm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ảy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ươi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</a:t>
                </a:r>
                <a:r>
                  <a:rPr lang="en-US" sz="2000" b="1" dirty="0" err="1">
                    <a:solidFill>
                      <a:schemeClr val="tx1">
                        <a:lumMod val="10000"/>
                      </a:schemeClr>
                    </a:solidFill>
                    <a:latin typeface="+mn-lt"/>
                    <a:ea typeface="Times New Roman" panose="02020603050405020304" pitchFamily="18" charset="0"/>
                  </a:rPr>
                  <a:t>ín</a:t>
                </a:r>
                <a:r>
                  <a:rPr lang="en-US" sz="2000" b="1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4710C10-989F-44BE-9F7C-98A5C57EC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98" y="3487828"/>
                <a:ext cx="7617036" cy="961289"/>
              </a:xfrm>
              <a:prstGeom prst="rect">
                <a:avLst/>
              </a:prstGeom>
              <a:blipFill>
                <a:blip r:embed="rId4"/>
                <a:stretch>
                  <a:fillRect r="-1520" b="-9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>
            <a:extLst>
              <a:ext uri="{FF2B5EF4-FFF2-40B4-BE49-F238E27FC236}">
                <a16:creationId xmlns:a16="http://schemas.microsoft.com/office/drawing/2014/main" id="{3D798689-C544-4F22-850A-FAD8FA5E777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4FAFB"/>
              </a:clrFrom>
              <a:clrTo>
                <a:srgbClr val="F4FAFB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foregroundMark x1="54023" y1="73333" x2="54023" y2="73333"/>
                        <a14:foregroundMark x1="58621" y1="73333" x2="58621" y2="73333"/>
                        <a14:foregroundMark x1="68966" y1="73333" x2="80460" y2="31111"/>
                        <a14:foregroundMark x1="66667" y1="40000" x2="66667" y2="40000"/>
                        <a14:foregroundMark x1="86207" y1="55556" x2="86207" y2="5555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50395" y="741653"/>
            <a:ext cx="828675" cy="428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4EE225B-6E8D-44B5-9387-13618C0CBD60}"/>
                  </a:ext>
                </a:extLst>
              </p:cNvPr>
              <p:cNvSpPr/>
              <p:nvPr/>
            </p:nvSpPr>
            <p:spPr>
              <a:xfrm>
                <a:off x="3363878" y="1723056"/>
                <a:ext cx="2683832" cy="58338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u="sng" dirty="0">
                    <a:solidFill>
                      <a:schemeClr val="tx1">
                        <a:lumMod val="10000"/>
                      </a:schemeClr>
                    </a:solidFill>
                  </a:rPr>
                  <a:t>Mẫu:</a:t>
                </a:r>
                <a:r>
                  <a:rPr lang="en-US" sz="2400" dirty="0">
                    <a:solidFill>
                      <a:schemeClr val="tx1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𝟖𝟏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400" b="1" u="sng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4EE225B-6E8D-44B5-9387-13618C0CBD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878" y="1723056"/>
                <a:ext cx="2683832" cy="583382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1650526-80A3-4F65-95C0-ADB157C2FF0B}"/>
                  </a:ext>
                </a:extLst>
              </p:cNvPr>
              <p:cNvSpPr txBox="1"/>
              <p:nvPr/>
            </p:nvSpPr>
            <p:spPr>
              <a:xfrm>
                <a:off x="1459972" y="2282057"/>
                <a:ext cx="6947158" cy="5414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33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𝟓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ọ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: </a:t>
                </a:r>
                <a:r>
                  <a:rPr lang="en-US" sz="2000" b="1" dirty="0" err="1"/>
                  <a:t>âm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ba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phẩy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ba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mưới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lăm</a:t>
                </a:r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1650526-80A3-4F65-95C0-ADB157C2F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972" y="2282057"/>
                <a:ext cx="6947158" cy="541495"/>
              </a:xfrm>
              <a:prstGeom prst="rect">
                <a:avLst/>
              </a:prstGeom>
              <a:blipFill>
                <a:blip r:embed="rId8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8106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5" grpId="0" animBg="1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Google Shape;667;p35"/>
          <p:cNvSpPr/>
          <p:nvPr/>
        </p:nvSpPr>
        <p:spPr>
          <a:xfrm>
            <a:off x="632601" y="316744"/>
            <a:ext cx="1926182" cy="543699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9" name="Google Shape;669;p35"/>
          <p:cNvSpPr txBox="1">
            <a:spLocks noGrp="1"/>
          </p:cNvSpPr>
          <p:nvPr>
            <p:ph type="title"/>
          </p:nvPr>
        </p:nvSpPr>
        <p:spPr>
          <a:xfrm>
            <a:off x="758084" y="187931"/>
            <a:ext cx="1547126" cy="74996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t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ận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sz="20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548FD5C-C4B4-4D2E-9285-652274A68BB7}"/>
              </a:ext>
            </a:extLst>
          </p:cNvPr>
          <p:cNvGrpSpPr/>
          <p:nvPr/>
        </p:nvGrpSpPr>
        <p:grpSpPr>
          <a:xfrm>
            <a:off x="500753" y="989256"/>
            <a:ext cx="7822374" cy="3439199"/>
            <a:chOff x="1025914" y="1420851"/>
            <a:chExt cx="13348643" cy="4220104"/>
          </a:xfrm>
        </p:grpSpPr>
        <p:grpSp>
          <p:nvGrpSpPr>
            <p:cNvPr id="33" name="Group 2">
              <a:extLst>
                <a:ext uri="{FF2B5EF4-FFF2-40B4-BE49-F238E27FC236}">
                  <a16:creationId xmlns:a16="http://schemas.microsoft.com/office/drawing/2014/main" id="{83E18E33-1A34-43A2-9DFF-C6622EDD0F3F}"/>
                </a:ext>
              </a:extLst>
            </p:cNvPr>
            <p:cNvGrpSpPr/>
            <p:nvPr/>
          </p:nvGrpSpPr>
          <p:grpSpPr>
            <a:xfrm>
              <a:off x="1025914" y="1420851"/>
              <a:ext cx="13348643" cy="4220104"/>
              <a:chOff x="-206803" y="115569"/>
              <a:chExt cx="2190755" cy="2034246"/>
            </a:xfrm>
            <a:solidFill>
              <a:srgbClr val="CCFF99"/>
            </a:solidFill>
          </p:grpSpPr>
          <p:sp>
            <p:nvSpPr>
              <p:cNvPr id="35" name="Freeform 3">
                <a:extLst>
                  <a:ext uri="{FF2B5EF4-FFF2-40B4-BE49-F238E27FC236}">
                    <a16:creationId xmlns:a16="http://schemas.microsoft.com/office/drawing/2014/main" id="{9C3EF097-0AA0-4BCB-989E-2B2D9F726893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190755" cy="2034246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18B7E2E8-1F88-45E3-A7FC-DB3E0A7D87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50E022C-889B-4878-BBDB-9805F10D570D}"/>
              </a:ext>
            </a:extLst>
          </p:cNvPr>
          <p:cNvSpPr txBox="1"/>
          <p:nvPr/>
        </p:nvSpPr>
        <p:spPr>
          <a:xfrm>
            <a:off x="1130404" y="1040883"/>
            <a:ext cx="6898679" cy="877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m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mẫ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luỹ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ừ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10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ử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. </a:t>
            </a:r>
            <a:endParaRPr lang="en-US" sz="2000" dirty="0">
              <a:solidFill>
                <a:schemeClr val="tx1">
                  <a:lumMod val="10000"/>
                </a:schemeClr>
              </a:solidFill>
              <a:ea typeface="Calibri" panose="020F050202020403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8F88FC-F680-4EB9-B296-B8071BAB1F24}"/>
              </a:ext>
            </a:extLst>
          </p:cNvPr>
          <p:cNvSpPr txBox="1"/>
          <p:nvPr/>
        </p:nvSpPr>
        <p:spPr>
          <a:xfrm>
            <a:off x="1102741" y="1967141"/>
            <a:ext cx="6898679" cy="877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tx1">
                  <a:lumMod val="10000"/>
                </a:schemeClr>
              </a:solidFill>
              <a:ea typeface="Calibri" panose="020F050202020403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31ECFF5-B630-4BE0-9DF9-3733ED531E45}"/>
              </a:ext>
            </a:extLst>
          </p:cNvPr>
          <p:cNvSpPr txBox="1"/>
          <p:nvPr/>
        </p:nvSpPr>
        <p:spPr>
          <a:xfrm>
            <a:off x="1130403" y="2748865"/>
            <a:ext cx="6898679" cy="1601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•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gồm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: </a:t>
            </a:r>
            <a:endParaRPr lang="en-US" sz="2000" dirty="0">
              <a:solidFill>
                <a:schemeClr val="tx1">
                  <a:lumMod val="10000"/>
                </a:schemeClr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rá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dấ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ẩy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; </a:t>
            </a:r>
            <a:endParaRPr lang="en-US" sz="2000" dirty="0">
              <a:solidFill>
                <a:schemeClr val="tx1">
                  <a:lumMod val="10000"/>
                </a:schemeClr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ả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dấ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a typeface="Times New Roman" panose="02020603050405020304" pitchFamily="18" charset="0"/>
              </a:rPr>
              <a:t>phẩy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tx1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allAtOnce"/>
      <p:bldP spid="37" grpId="0" build="allAtOnce"/>
      <p:bldP spid="3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1DB77ED-B996-5EFD-FAE9-BCA7B743F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855" y="0"/>
            <a:ext cx="6529520" cy="5002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7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9C43101-9892-6474-33B1-4ECEC2F40D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448" y="0"/>
            <a:ext cx="7440063" cy="1228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54BCB3-721A-2629-BDED-4294B6E888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0417" y="1424894"/>
            <a:ext cx="4763165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5967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C3C85BD-1C84-415D-BD9E-6BC4F8796711}"/>
              </a:ext>
            </a:extLst>
          </p:cNvPr>
          <p:cNvSpPr txBox="1"/>
          <p:nvPr/>
        </p:nvSpPr>
        <p:spPr>
          <a:xfrm>
            <a:off x="0" y="445714"/>
            <a:ext cx="2546192" cy="536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LUYỆN TẬP 1</a:t>
            </a:r>
            <a:endParaRPr lang="vi-VN" sz="2400" b="1" dirty="0">
              <a:solidFill>
                <a:srgbClr val="00206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B5676B-B80E-45A5-BD6A-2A34FC3A3327}"/>
              </a:ext>
            </a:extLst>
          </p:cNvPr>
          <p:cNvSpPr txBox="1"/>
          <p:nvPr/>
        </p:nvSpPr>
        <p:spPr>
          <a:xfrm>
            <a:off x="2349500" y="546908"/>
            <a:ext cx="6591300" cy="42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" sz="2000" dirty="0">
                <a:solidFill>
                  <a:schemeClr val="tx1">
                    <a:lumMod val="10000"/>
                  </a:schemeClr>
                </a:solidFill>
              </a:rPr>
              <a:t>Viết các phân số và hỗn số sau dưới dạng số thập phân.</a:t>
            </a:r>
            <a:endParaRPr lang="vi-VN" sz="2000" dirty="0">
              <a:solidFill>
                <a:schemeClr val="tx1">
                  <a:lumMod val="1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D463E1E-DC41-4B3A-BB9D-7CCEF3E6645C}"/>
                  </a:ext>
                </a:extLst>
              </p:cNvPr>
              <p:cNvSpPr txBox="1"/>
              <p:nvPr/>
            </p:nvSpPr>
            <p:spPr>
              <a:xfrm>
                <a:off x="3612992" y="1008278"/>
                <a:ext cx="3359308" cy="676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US" sz="2000" b="1" i="1" smtClean="0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r>
                        <a:rPr lang="en-US" sz="2000" b="1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000" b="1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000" b="1" i="1" smtClean="0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r>
                        <a:rPr lang="en-US" sz="2000" b="1" i="1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000" b="1">
                          <a:solidFill>
                            <a:schemeClr val="tx1">
                              <a:lumMod val="1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tx1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D463E1E-DC41-4B3A-BB9D-7CCEF3E66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992" y="1008278"/>
                <a:ext cx="3359308" cy="6769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53CFDEB-FC2A-47EF-93BC-48F36E5F6922}"/>
                  </a:ext>
                </a:extLst>
              </p:cNvPr>
              <p:cNvSpPr txBox="1"/>
              <p:nvPr/>
            </p:nvSpPr>
            <p:spPr>
              <a:xfrm>
                <a:off x="1725523" y="2369400"/>
                <a:ext cx="5443680" cy="2168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indent="-3429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0</m:t>
                        </m:r>
                      </m:den>
                    </m:f>
                    <m:r>
                      <a:rPr lang="en-US" sz="2000" i="1" dirty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− 0,009</m:t>
                    </m:r>
                  </m:oMath>
                </a14:m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marL="342900" marR="0" indent="-3429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.125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.125</m:t>
                        </m:r>
                      </m:den>
                    </m:f>
                    <m:r>
                      <a:rPr lang="en-US" sz="2000" i="1" dirty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25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0</m:t>
                        </m:r>
                      </m:den>
                    </m:f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 dirty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−0,625</m:t>
                    </m:r>
                  </m:oMath>
                </a14:m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marL="342900" marR="0" indent="-3429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2000" i="1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3+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7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7.4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.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>
                        <a:lumMod val="10000"/>
                      </a:schemeClr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08</m:t>
                        </m:r>
                      </m:num>
                      <m:den>
                        <m:r>
                          <a:rPr lang="en-US" sz="20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</m:t>
                        </m:r>
                      </m:den>
                    </m:f>
                    <m:r>
                      <a:rPr lang="en-US" sz="2000" i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 dirty="0" smtClean="0">
                        <a:solidFill>
                          <a:schemeClr val="tx1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3,08</m:t>
                    </m:r>
                  </m:oMath>
                </a14:m>
                <a:endParaRPr lang="en-US" sz="2000" dirty="0">
                  <a:solidFill>
                    <a:schemeClr val="tx1">
                      <a:lumMod val="10000"/>
                    </a:schemeClr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53CFDEB-FC2A-47EF-93BC-48F36E5F6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523" y="2369400"/>
                <a:ext cx="5443680" cy="2168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AC0624E-A547-4686-9683-F4352F68EFB3}"/>
              </a:ext>
            </a:extLst>
          </p:cNvPr>
          <p:cNvSpPr txBox="1"/>
          <p:nvPr/>
        </p:nvSpPr>
        <p:spPr>
          <a:xfrm>
            <a:off x="3752850" y="1907029"/>
            <a:ext cx="16383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Giải</a:t>
            </a:r>
            <a:r>
              <a:rPr lang="en-US" sz="2000" b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b="1" u="sng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7" grpId="0"/>
      <p:bldP spid="18" grpId="0" build="allAtOnce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7"/>
          <p:cNvGrpSpPr/>
          <p:nvPr/>
        </p:nvGrpSpPr>
        <p:grpSpPr>
          <a:xfrm>
            <a:off x="794547" y="4563051"/>
            <a:ext cx="311324" cy="269469"/>
            <a:chOff x="4904500" y="3538083"/>
            <a:chExt cx="311324" cy="269469"/>
          </a:xfrm>
        </p:grpSpPr>
        <p:sp>
          <p:nvSpPr>
            <p:cNvPr id="759" name="Google Shape;759;p37"/>
            <p:cNvSpPr/>
            <p:nvPr/>
          </p:nvSpPr>
          <p:spPr>
            <a:xfrm>
              <a:off x="4965696" y="3538083"/>
              <a:ext cx="136521" cy="105283"/>
            </a:xfrm>
            <a:custGeom>
              <a:avLst/>
              <a:gdLst/>
              <a:ahLst/>
              <a:cxnLst/>
              <a:rect l="l" t="t" r="r" b="b"/>
              <a:pathLst>
                <a:path w="11874" h="9157" extrusionOk="0">
                  <a:moveTo>
                    <a:pt x="3143" y="1756"/>
                  </a:moveTo>
                  <a:cubicBezTo>
                    <a:pt x="3908" y="1756"/>
                    <a:pt x="4527" y="2375"/>
                    <a:pt x="4527" y="3139"/>
                  </a:cubicBezTo>
                  <a:cubicBezTo>
                    <a:pt x="4527" y="3904"/>
                    <a:pt x="3908" y="4523"/>
                    <a:pt x="3143" y="4523"/>
                  </a:cubicBezTo>
                  <a:cubicBezTo>
                    <a:pt x="2378" y="4523"/>
                    <a:pt x="1760" y="3904"/>
                    <a:pt x="1760" y="3139"/>
                  </a:cubicBezTo>
                  <a:cubicBezTo>
                    <a:pt x="1760" y="2375"/>
                    <a:pt x="2378" y="1756"/>
                    <a:pt x="3143" y="1756"/>
                  </a:cubicBezTo>
                  <a:close/>
                  <a:moveTo>
                    <a:pt x="8733" y="1756"/>
                  </a:moveTo>
                  <a:cubicBezTo>
                    <a:pt x="9496" y="1756"/>
                    <a:pt x="10117" y="2375"/>
                    <a:pt x="10117" y="3139"/>
                  </a:cubicBezTo>
                  <a:cubicBezTo>
                    <a:pt x="10117" y="3904"/>
                    <a:pt x="9496" y="4523"/>
                    <a:pt x="8733" y="4523"/>
                  </a:cubicBezTo>
                  <a:cubicBezTo>
                    <a:pt x="7968" y="4523"/>
                    <a:pt x="7348" y="3904"/>
                    <a:pt x="7348" y="3139"/>
                  </a:cubicBezTo>
                  <a:cubicBezTo>
                    <a:pt x="7348" y="2375"/>
                    <a:pt x="7968" y="1756"/>
                    <a:pt x="8733" y="1756"/>
                  </a:cubicBezTo>
                  <a:close/>
                  <a:moveTo>
                    <a:pt x="3143" y="0"/>
                  </a:moveTo>
                  <a:cubicBezTo>
                    <a:pt x="1409" y="0"/>
                    <a:pt x="1" y="1406"/>
                    <a:pt x="1" y="3141"/>
                  </a:cubicBezTo>
                  <a:cubicBezTo>
                    <a:pt x="1" y="4877"/>
                    <a:pt x="1409" y="6282"/>
                    <a:pt x="3143" y="6282"/>
                  </a:cubicBezTo>
                  <a:cubicBezTo>
                    <a:pt x="3799" y="6282"/>
                    <a:pt x="4405" y="6081"/>
                    <a:pt x="4909" y="5739"/>
                  </a:cubicBezTo>
                  <a:lnTo>
                    <a:pt x="4909" y="9156"/>
                  </a:lnTo>
                  <a:lnTo>
                    <a:pt x="6969" y="9156"/>
                  </a:lnTo>
                  <a:lnTo>
                    <a:pt x="6969" y="5739"/>
                  </a:lnTo>
                  <a:cubicBezTo>
                    <a:pt x="7473" y="6081"/>
                    <a:pt x="8079" y="6282"/>
                    <a:pt x="8735" y="6282"/>
                  </a:cubicBezTo>
                  <a:cubicBezTo>
                    <a:pt x="10469" y="6282"/>
                    <a:pt x="11874" y="4877"/>
                    <a:pt x="11874" y="3141"/>
                  </a:cubicBezTo>
                  <a:cubicBezTo>
                    <a:pt x="11874" y="1405"/>
                    <a:pt x="10468" y="0"/>
                    <a:pt x="8733" y="0"/>
                  </a:cubicBezTo>
                  <a:cubicBezTo>
                    <a:pt x="7513" y="0"/>
                    <a:pt x="6459" y="695"/>
                    <a:pt x="5937" y="1707"/>
                  </a:cubicBezTo>
                  <a:cubicBezTo>
                    <a:pt x="5418" y="695"/>
                    <a:pt x="4361" y="0"/>
                    <a:pt x="314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37"/>
            <p:cNvSpPr/>
            <p:nvPr/>
          </p:nvSpPr>
          <p:spPr>
            <a:xfrm>
              <a:off x="5090583" y="3611517"/>
              <a:ext cx="90612" cy="90623"/>
            </a:xfrm>
            <a:custGeom>
              <a:avLst/>
              <a:gdLst/>
              <a:ahLst/>
              <a:cxnLst/>
              <a:rect l="l" t="t" r="r" b="b"/>
              <a:pathLst>
                <a:path w="7881" h="7882" extrusionOk="0">
                  <a:moveTo>
                    <a:pt x="3940" y="0"/>
                  </a:moveTo>
                  <a:cubicBezTo>
                    <a:pt x="1763" y="0"/>
                    <a:pt x="0" y="1766"/>
                    <a:pt x="0" y="3942"/>
                  </a:cubicBezTo>
                  <a:cubicBezTo>
                    <a:pt x="0" y="6119"/>
                    <a:pt x="1763" y="7882"/>
                    <a:pt x="3940" y="7882"/>
                  </a:cubicBezTo>
                  <a:cubicBezTo>
                    <a:pt x="6117" y="7882"/>
                    <a:pt x="7880" y="6117"/>
                    <a:pt x="7880" y="3942"/>
                  </a:cubicBezTo>
                  <a:cubicBezTo>
                    <a:pt x="7880" y="1766"/>
                    <a:pt x="6117" y="0"/>
                    <a:pt x="394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7"/>
            <p:cNvSpPr/>
            <p:nvPr/>
          </p:nvSpPr>
          <p:spPr>
            <a:xfrm>
              <a:off x="5090594" y="3629272"/>
              <a:ext cx="82069" cy="72860"/>
            </a:xfrm>
            <a:custGeom>
              <a:avLst/>
              <a:gdLst/>
              <a:ahLst/>
              <a:cxnLst/>
              <a:rect l="l" t="t" r="r" b="b"/>
              <a:pathLst>
                <a:path w="7138" h="6337" extrusionOk="0">
                  <a:moveTo>
                    <a:pt x="813" y="0"/>
                  </a:moveTo>
                  <a:cubicBezTo>
                    <a:pt x="303" y="665"/>
                    <a:pt x="1" y="1495"/>
                    <a:pt x="1" y="2395"/>
                  </a:cubicBezTo>
                  <a:cubicBezTo>
                    <a:pt x="1" y="4570"/>
                    <a:pt x="1764" y="6336"/>
                    <a:pt x="3941" y="6336"/>
                  </a:cubicBezTo>
                  <a:cubicBezTo>
                    <a:pt x="5257" y="6336"/>
                    <a:pt x="6423" y="5689"/>
                    <a:pt x="7138" y="4698"/>
                  </a:cubicBezTo>
                  <a:cubicBezTo>
                    <a:pt x="7069" y="4648"/>
                    <a:pt x="7000" y="4596"/>
                    <a:pt x="6934" y="4540"/>
                  </a:cubicBezTo>
                  <a:cubicBezTo>
                    <a:pt x="6515" y="4194"/>
                    <a:pt x="6108" y="3839"/>
                    <a:pt x="5678" y="3463"/>
                  </a:cubicBezTo>
                  <a:cubicBezTo>
                    <a:pt x="4691" y="2601"/>
                    <a:pt x="3673" y="1713"/>
                    <a:pt x="2507" y="951"/>
                  </a:cubicBezTo>
                  <a:cubicBezTo>
                    <a:pt x="1959" y="593"/>
                    <a:pt x="1394" y="277"/>
                    <a:pt x="813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7"/>
            <p:cNvSpPr/>
            <p:nvPr/>
          </p:nvSpPr>
          <p:spPr>
            <a:xfrm>
              <a:off x="5115087" y="3636022"/>
              <a:ext cx="41644" cy="41644"/>
            </a:xfrm>
            <a:custGeom>
              <a:avLst/>
              <a:gdLst/>
              <a:ahLst/>
              <a:cxnLst/>
              <a:rect l="l" t="t" r="r" b="b"/>
              <a:pathLst>
                <a:path w="3622" h="3622" extrusionOk="0">
                  <a:moveTo>
                    <a:pt x="1811" y="0"/>
                  </a:moveTo>
                  <a:cubicBezTo>
                    <a:pt x="813" y="0"/>
                    <a:pt x="1" y="811"/>
                    <a:pt x="1" y="1811"/>
                  </a:cubicBezTo>
                  <a:cubicBezTo>
                    <a:pt x="1" y="2809"/>
                    <a:pt x="813" y="3621"/>
                    <a:pt x="1811" y="3621"/>
                  </a:cubicBezTo>
                  <a:cubicBezTo>
                    <a:pt x="2811" y="3621"/>
                    <a:pt x="3621" y="2809"/>
                    <a:pt x="3621" y="1811"/>
                  </a:cubicBezTo>
                  <a:cubicBezTo>
                    <a:pt x="3621" y="810"/>
                    <a:pt x="2811" y="0"/>
                    <a:pt x="18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7"/>
            <p:cNvSpPr/>
            <p:nvPr/>
          </p:nvSpPr>
          <p:spPr>
            <a:xfrm>
              <a:off x="4904500" y="3544362"/>
              <a:ext cx="64972" cy="186328"/>
            </a:xfrm>
            <a:custGeom>
              <a:avLst/>
              <a:gdLst/>
              <a:ahLst/>
              <a:cxnLst/>
              <a:rect l="l" t="t" r="r" b="b"/>
              <a:pathLst>
                <a:path w="5651" h="16206" extrusionOk="0">
                  <a:moveTo>
                    <a:pt x="1439" y="0"/>
                  </a:moveTo>
                  <a:cubicBezTo>
                    <a:pt x="1260" y="0"/>
                    <a:pt x="1082" y="72"/>
                    <a:pt x="952" y="215"/>
                  </a:cubicBezTo>
                  <a:cubicBezTo>
                    <a:pt x="704" y="482"/>
                    <a:pt x="723" y="903"/>
                    <a:pt x="993" y="1151"/>
                  </a:cubicBezTo>
                  <a:cubicBezTo>
                    <a:pt x="2550" y="2579"/>
                    <a:pt x="2261" y="4548"/>
                    <a:pt x="1634" y="6354"/>
                  </a:cubicBezTo>
                  <a:cubicBezTo>
                    <a:pt x="940" y="8352"/>
                    <a:pt x="1" y="10472"/>
                    <a:pt x="630" y="12616"/>
                  </a:cubicBezTo>
                  <a:cubicBezTo>
                    <a:pt x="1075" y="14131"/>
                    <a:pt x="2255" y="15183"/>
                    <a:pt x="3535" y="16018"/>
                  </a:cubicBezTo>
                  <a:cubicBezTo>
                    <a:pt x="3535" y="16018"/>
                    <a:pt x="3538" y="16019"/>
                    <a:pt x="3535" y="16019"/>
                  </a:cubicBezTo>
                  <a:cubicBezTo>
                    <a:pt x="3737" y="16146"/>
                    <a:pt x="3965" y="16206"/>
                    <a:pt x="4192" y="16206"/>
                  </a:cubicBezTo>
                  <a:cubicBezTo>
                    <a:pt x="4647" y="16206"/>
                    <a:pt x="5097" y="15966"/>
                    <a:pt x="5321" y="15546"/>
                  </a:cubicBezTo>
                  <a:cubicBezTo>
                    <a:pt x="5651" y="14932"/>
                    <a:pt x="5419" y="14167"/>
                    <a:pt x="4804" y="13838"/>
                  </a:cubicBezTo>
                  <a:cubicBezTo>
                    <a:pt x="4212" y="13521"/>
                    <a:pt x="3623" y="13172"/>
                    <a:pt x="3192" y="12645"/>
                  </a:cubicBezTo>
                  <a:cubicBezTo>
                    <a:pt x="1848" y="10993"/>
                    <a:pt x="2900" y="8645"/>
                    <a:pt x="3366" y="6883"/>
                  </a:cubicBezTo>
                  <a:cubicBezTo>
                    <a:pt x="3997" y="4513"/>
                    <a:pt x="3958" y="1783"/>
                    <a:pt x="1848" y="142"/>
                  </a:cubicBezTo>
                  <a:cubicBezTo>
                    <a:pt x="1728" y="47"/>
                    <a:pt x="1583" y="0"/>
                    <a:pt x="14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7"/>
            <p:cNvSpPr/>
            <p:nvPr/>
          </p:nvSpPr>
          <p:spPr>
            <a:xfrm>
              <a:off x="5115075" y="3641691"/>
              <a:ext cx="38781" cy="35976"/>
            </a:xfrm>
            <a:custGeom>
              <a:avLst/>
              <a:gdLst/>
              <a:ahLst/>
              <a:cxnLst/>
              <a:rect l="l" t="t" r="r" b="b"/>
              <a:pathLst>
                <a:path w="3373" h="3129" extrusionOk="0">
                  <a:moveTo>
                    <a:pt x="570" y="0"/>
                  </a:moveTo>
                  <a:cubicBezTo>
                    <a:pt x="219" y="329"/>
                    <a:pt x="0" y="798"/>
                    <a:pt x="0" y="1318"/>
                  </a:cubicBezTo>
                  <a:cubicBezTo>
                    <a:pt x="0" y="2316"/>
                    <a:pt x="812" y="3128"/>
                    <a:pt x="1810" y="3128"/>
                  </a:cubicBezTo>
                  <a:cubicBezTo>
                    <a:pt x="2478" y="3128"/>
                    <a:pt x="3061" y="2767"/>
                    <a:pt x="3373" y="2230"/>
                  </a:cubicBezTo>
                  <a:cubicBezTo>
                    <a:pt x="2496" y="1467"/>
                    <a:pt x="1588" y="688"/>
                    <a:pt x="570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37"/>
            <p:cNvSpPr/>
            <p:nvPr/>
          </p:nvSpPr>
          <p:spPr>
            <a:xfrm>
              <a:off x="4920598" y="3675648"/>
              <a:ext cx="48899" cy="55073"/>
            </a:xfrm>
            <a:custGeom>
              <a:avLst/>
              <a:gdLst/>
              <a:ahLst/>
              <a:cxnLst/>
              <a:rect l="l" t="t" r="r" b="b"/>
              <a:pathLst>
                <a:path w="4253" h="4790" extrusionOk="0">
                  <a:moveTo>
                    <a:pt x="1213" y="0"/>
                  </a:moveTo>
                  <a:cubicBezTo>
                    <a:pt x="741" y="771"/>
                    <a:pt x="360" y="1593"/>
                    <a:pt x="83" y="2442"/>
                  </a:cubicBezTo>
                  <a:cubicBezTo>
                    <a:pt x="56" y="2527"/>
                    <a:pt x="27" y="2618"/>
                    <a:pt x="0" y="2713"/>
                  </a:cubicBezTo>
                  <a:cubicBezTo>
                    <a:pt x="569" y="3469"/>
                    <a:pt x="1332" y="4078"/>
                    <a:pt x="2134" y="4601"/>
                  </a:cubicBezTo>
                  <a:lnTo>
                    <a:pt x="2138" y="4602"/>
                  </a:lnTo>
                  <a:cubicBezTo>
                    <a:pt x="2340" y="4729"/>
                    <a:pt x="2568" y="4789"/>
                    <a:pt x="2796" y="4789"/>
                  </a:cubicBezTo>
                  <a:cubicBezTo>
                    <a:pt x="3250" y="4789"/>
                    <a:pt x="3699" y="4550"/>
                    <a:pt x="3924" y="4129"/>
                  </a:cubicBezTo>
                  <a:cubicBezTo>
                    <a:pt x="4252" y="3515"/>
                    <a:pt x="4022" y="2750"/>
                    <a:pt x="3406" y="2421"/>
                  </a:cubicBezTo>
                  <a:cubicBezTo>
                    <a:pt x="2813" y="2104"/>
                    <a:pt x="2224" y="1753"/>
                    <a:pt x="1793" y="1228"/>
                  </a:cubicBezTo>
                  <a:cubicBezTo>
                    <a:pt x="1487" y="850"/>
                    <a:pt x="1303" y="436"/>
                    <a:pt x="1213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37"/>
            <p:cNvSpPr/>
            <p:nvPr/>
          </p:nvSpPr>
          <p:spPr>
            <a:xfrm>
              <a:off x="4927854" y="3633124"/>
              <a:ext cx="283195" cy="174429"/>
            </a:xfrm>
            <a:custGeom>
              <a:avLst/>
              <a:gdLst/>
              <a:ahLst/>
              <a:cxnLst/>
              <a:rect l="l" t="t" r="r" b="b"/>
              <a:pathLst>
                <a:path w="24631" h="15171" extrusionOk="0">
                  <a:moveTo>
                    <a:pt x="9621" y="1"/>
                  </a:moveTo>
                  <a:cubicBezTo>
                    <a:pt x="9552" y="1"/>
                    <a:pt x="9483" y="2"/>
                    <a:pt x="9415" y="3"/>
                  </a:cubicBezTo>
                  <a:cubicBezTo>
                    <a:pt x="5503" y="91"/>
                    <a:pt x="2146" y="3018"/>
                    <a:pt x="976" y="6633"/>
                  </a:cubicBezTo>
                  <a:cubicBezTo>
                    <a:pt x="58" y="9470"/>
                    <a:pt x="1" y="15170"/>
                    <a:pt x="4240" y="15170"/>
                  </a:cubicBezTo>
                  <a:lnTo>
                    <a:pt x="18207" y="15170"/>
                  </a:lnTo>
                  <a:cubicBezTo>
                    <a:pt x="21013" y="15170"/>
                    <a:pt x="22797" y="12929"/>
                    <a:pt x="23854" y="10736"/>
                  </a:cubicBezTo>
                  <a:lnTo>
                    <a:pt x="23871" y="10271"/>
                  </a:lnTo>
                  <a:lnTo>
                    <a:pt x="24184" y="9999"/>
                  </a:lnTo>
                  <a:cubicBezTo>
                    <a:pt x="24358" y="9578"/>
                    <a:pt x="24507" y="9169"/>
                    <a:pt x="24630" y="8790"/>
                  </a:cubicBezTo>
                  <a:lnTo>
                    <a:pt x="23127" y="6796"/>
                  </a:lnTo>
                  <a:cubicBezTo>
                    <a:pt x="21989" y="6673"/>
                    <a:pt x="20912" y="6136"/>
                    <a:pt x="20069" y="5441"/>
                  </a:cubicBezTo>
                  <a:cubicBezTo>
                    <a:pt x="18648" y="4265"/>
                    <a:pt x="17333" y="2971"/>
                    <a:pt x="15784" y="1957"/>
                  </a:cubicBezTo>
                  <a:cubicBezTo>
                    <a:pt x="13954" y="762"/>
                    <a:pt x="11787" y="1"/>
                    <a:pt x="96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37"/>
            <p:cNvSpPr/>
            <p:nvPr/>
          </p:nvSpPr>
          <p:spPr>
            <a:xfrm>
              <a:off x="5193772" y="3711272"/>
              <a:ext cx="22052" cy="22961"/>
            </a:xfrm>
            <a:custGeom>
              <a:avLst/>
              <a:gdLst/>
              <a:ahLst/>
              <a:cxnLst/>
              <a:rect l="l" t="t" r="r" b="b"/>
              <a:pathLst>
                <a:path w="1918" h="1997" extrusionOk="0">
                  <a:moveTo>
                    <a:pt x="1" y="0"/>
                  </a:moveTo>
                  <a:lnTo>
                    <a:pt x="1" y="0"/>
                  </a:lnTo>
                  <a:cubicBezTo>
                    <a:pt x="38" y="933"/>
                    <a:pt x="657" y="1717"/>
                    <a:pt x="1504" y="1997"/>
                  </a:cubicBezTo>
                  <a:cubicBezTo>
                    <a:pt x="1609" y="1679"/>
                    <a:pt x="1695" y="1384"/>
                    <a:pt x="1767" y="1117"/>
                  </a:cubicBezTo>
                  <a:cubicBezTo>
                    <a:pt x="1918" y="549"/>
                    <a:pt x="1482" y="10"/>
                    <a:pt x="906" y="10"/>
                  </a:cubicBezTo>
                  <a:cubicBezTo>
                    <a:pt x="881" y="10"/>
                    <a:pt x="856" y="11"/>
                    <a:pt x="831" y="13"/>
                  </a:cubicBezTo>
                  <a:cubicBezTo>
                    <a:pt x="717" y="22"/>
                    <a:pt x="604" y="26"/>
                    <a:pt x="491" y="26"/>
                  </a:cubicBezTo>
                  <a:cubicBezTo>
                    <a:pt x="326" y="26"/>
                    <a:pt x="163" y="17"/>
                    <a:pt x="1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37"/>
            <p:cNvSpPr/>
            <p:nvPr/>
          </p:nvSpPr>
          <p:spPr>
            <a:xfrm>
              <a:off x="5153642" y="3713561"/>
              <a:ext cx="9232" cy="19454"/>
            </a:xfrm>
            <a:custGeom>
              <a:avLst/>
              <a:gdLst/>
              <a:ahLst/>
              <a:cxnLst/>
              <a:rect l="l" t="t" r="r" b="b"/>
              <a:pathLst>
                <a:path w="803" h="1692" extrusionOk="0">
                  <a:moveTo>
                    <a:pt x="401" y="0"/>
                  </a:moveTo>
                  <a:cubicBezTo>
                    <a:pt x="179" y="0"/>
                    <a:pt x="0" y="179"/>
                    <a:pt x="0" y="401"/>
                  </a:cubicBezTo>
                  <a:lnTo>
                    <a:pt x="0" y="1291"/>
                  </a:lnTo>
                  <a:cubicBezTo>
                    <a:pt x="0" y="1513"/>
                    <a:pt x="179" y="1692"/>
                    <a:pt x="401" y="1692"/>
                  </a:cubicBezTo>
                  <a:cubicBezTo>
                    <a:pt x="623" y="1692"/>
                    <a:pt x="802" y="1513"/>
                    <a:pt x="801" y="1291"/>
                  </a:cubicBezTo>
                  <a:lnTo>
                    <a:pt x="801" y="401"/>
                  </a:lnTo>
                  <a:cubicBezTo>
                    <a:pt x="801" y="179"/>
                    <a:pt x="622" y="0"/>
                    <a:pt x="401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37"/>
            <p:cNvSpPr/>
            <p:nvPr/>
          </p:nvSpPr>
          <p:spPr>
            <a:xfrm>
              <a:off x="5178904" y="3735869"/>
              <a:ext cx="26985" cy="20730"/>
            </a:xfrm>
            <a:custGeom>
              <a:avLst/>
              <a:gdLst/>
              <a:ahLst/>
              <a:cxnLst/>
              <a:rect l="l" t="t" r="r" b="b"/>
              <a:pathLst>
                <a:path w="2347" h="1803" extrusionOk="0">
                  <a:moveTo>
                    <a:pt x="447" y="0"/>
                  </a:moveTo>
                  <a:cubicBezTo>
                    <a:pt x="353" y="0"/>
                    <a:pt x="259" y="33"/>
                    <a:pt x="182" y="101"/>
                  </a:cubicBezTo>
                  <a:cubicBezTo>
                    <a:pt x="16" y="247"/>
                    <a:pt x="0" y="499"/>
                    <a:pt x="146" y="667"/>
                  </a:cubicBezTo>
                  <a:cubicBezTo>
                    <a:pt x="820" y="1429"/>
                    <a:pt x="1735" y="1727"/>
                    <a:pt x="2017" y="1803"/>
                  </a:cubicBezTo>
                  <a:cubicBezTo>
                    <a:pt x="2137" y="1556"/>
                    <a:pt x="2246" y="1309"/>
                    <a:pt x="2346" y="1065"/>
                  </a:cubicBezTo>
                  <a:cubicBezTo>
                    <a:pt x="2326" y="1056"/>
                    <a:pt x="2302" y="1048"/>
                    <a:pt x="2276" y="1042"/>
                  </a:cubicBezTo>
                  <a:cubicBezTo>
                    <a:pt x="2268" y="1041"/>
                    <a:pt x="1365" y="836"/>
                    <a:pt x="748" y="137"/>
                  </a:cubicBezTo>
                  <a:cubicBezTo>
                    <a:pt x="668" y="46"/>
                    <a:pt x="558" y="0"/>
                    <a:pt x="447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0" name="Google Shape;770;p37"/>
          <p:cNvGrpSpPr/>
          <p:nvPr/>
        </p:nvGrpSpPr>
        <p:grpSpPr>
          <a:xfrm>
            <a:off x="419384" y="4555028"/>
            <a:ext cx="311324" cy="269469"/>
            <a:chOff x="4904487" y="4186583"/>
            <a:chExt cx="311324" cy="269469"/>
          </a:xfrm>
        </p:grpSpPr>
        <p:sp>
          <p:nvSpPr>
            <p:cNvPr id="771" name="Google Shape;771;p37"/>
            <p:cNvSpPr/>
            <p:nvPr/>
          </p:nvSpPr>
          <p:spPr>
            <a:xfrm>
              <a:off x="4965683" y="4186583"/>
              <a:ext cx="136521" cy="105283"/>
            </a:xfrm>
            <a:custGeom>
              <a:avLst/>
              <a:gdLst/>
              <a:ahLst/>
              <a:cxnLst/>
              <a:rect l="l" t="t" r="r" b="b"/>
              <a:pathLst>
                <a:path w="11874" h="9157" extrusionOk="0">
                  <a:moveTo>
                    <a:pt x="3143" y="1756"/>
                  </a:moveTo>
                  <a:cubicBezTo>
                    <a:pt x="3908" y="1756"/>
                    <a:pt x="4527" y="2375"/>
                    <a:pt x="4527" y="3139"/>
                  </a:cubicBezTo>
                  <a:cubicBezTo>
                    <a:pt x="4527" y="3904"/>
                    <a:pt x="3908" y="4523"/>
                    <a:pt x="3143" y="4523"/>
                  </a:cubicBezTo>
                  <a:cubicBezTo>
                    <a:pt x="2378" y="4523"/>
                    <a:pt x="1760" y="3904"/>
                    <a:pt x="1760" y="3139"/>
                  </a:cubicBezTo>
                  <a:cubicBezTo>
                    <a:pt x="1760" y="2375"/>
                    <a:pt x="2378" y="1756"/>
                    <a:pt x="3143" y="1756"/>
                  </a:cubicBezTo>
                  <a:close/>
                  <a:moveTo>
                    <a:pt x="8733" y="1756"/>
                  </a:moveTo>
                  <a:cubicBezTo>
                    <a:pt x="9496" y="1756"/>
                    <a:pt x="10117" y="2375"/>
                    <a:pt x="10117" y="3139"/>
                  </a:cubicBezTo>
                  <a:cubicBezTo>
                    <a:pt x="10117" y="3904"/>
                    <a:pt x="9496" y="4523"/>
                    <a:pt x="8733" y="4523"/>
                  </a:cubicBezTo>
                  <a:cubicBezTo>
                    <a:pt x="7968" y="4523"/>
                    <a:pt x="7348" y="3904"/>
                    <a:pt x="7348" y="3139"/>
                  </a:cubicBezTo>
                  <a:cubicBezTo>
                    <a:pt x="7348" y="2375"/>
                    <a:pt x="7968" y="1756"/>
                    <a:pt x="8733" y="1756"/>
                  </a:cubicBezTo>
                  <a:close/>
                  <a:moveTo>
                    <a:pt x="3143" y="0"/>
                  </a:moveTo>
                  <a:cubicBezTo>
                    <a:pt x="1409" y="0"/>
                    <a:pt x="1" y="1406"/>
                    <a:pt x="1" y="3141"/>
                  </a:cubicBezTo>
                  <a:cubicBezTo>
                    <a:pt x="1" y="4877"/>
                    <a:pt x="1409" y="6282"/>
                    <a:pt x="3143" y="6282"/>
                  </a:cubicBezTo>
                  <a:cubicBezTo>
                    <a:pt x="3799" y="6282"/>
                    <a:pt x="4405" y="6081"/>
                    <a:pt x="4909" y="5739"/>
                  </a:cubicBezTo>
                  <a:lnTo>
                    <a:pt x="4909" y="9156"/>
                  </a:lnTo>
                  <a:lnTo>
                    <a:pt x="6969" y="9156"/>
                  </a:lnTo>
                  <a:lnTo>
                    <a:pt x="6969" y="5739"/>
                  </a:lnTo>
                  <a:cubicBezTo>
                    <a:pt x="7473" y="6081"/>
                    <a:pt x="8079" y="6282"/>
                    <a:pt x="8735" y="6282"/>
                  </a:cubicBezTo>
                  <a:cubicBezTo>
                    <a:pt x="10469" y="6282"/>
                    <a:pt x="11874" y="4877"/>
                    <a:pt x="11874" y="3141"/>
                  </a:cubicBezTo>
                  <a:cubicBezTo>
                    <a:pt x="11874" y="1405"/>
                    <a:pt x="10468" y="0"/>
                    <a:pt x="8733" y="0"/>
                  </a:cubicBezTo>
                  <a:cubicBezTo>
                    <a:pt x="7513" y="0"/>
                    <a:pt x="6459" y="695"/>
                    <a:pt x="5937" y="1707"/>
                  </a:cubicBezTo>
                  <a:cubicBezTo>
                    <a:pt x="5418" y="695"/>
                    <a:pt x="4361" y="0"/>
                    <a:pt x="314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37"/>
            <p:cNvSpPr/>
            <p:nvPr/>
          </p:nvSpPr>
          <p:spPr>
            <a:xfrm>
              <a:off x="5090570" y="4260017"/>
              <a:ext cx="90612" cy="90623"/>
            </a:xfrm>
            <a:custGeom>
              <a:avLst/>
              <a:gdLst/>
              <a:ahLst/>
              <a:cxnLst/>
              <a:rect l="l" t="t" r="r" b="b"/>
              <a:pathLst>
                <a:path w="7881" h="7882" extrusionOk="0">
                  <a:moveTo>
                    <a:pt x="3940" y="0"/>
                  </a:moveTo>
                  <a:cubicBezTo>
                    <a:pt x="1763" y="0"/>
                    <a:pt x="0" y="1766"/>
                    <a:pt x="0" y="3942"/>
                  </a:cubicBezTo>
                  <a:cubicBezTo>
                    <a:pt x="0" y="6119"/>
                    <a:pt x="1763" y="7882"/>
                    <a:pt x="3940" y="7882"/>
                  </a:cubicBezTo>
                  <a:cubicBezTo>
                    <a:pt x="6117" y="7882"/>
                    <a:pt x="7880" y="6117"/>
                    <a:pt x="7880" y="3942"/>
                  </a:cubicBezTo>
                  <a:cubicBezTo>
                    <a:pt x="7880" y="1766"/>
                    <a:pt x="6117" y="0"/>
                    <a:pt x="394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37"/>
            <p:cNvSpPr/>
            <p:nvPr/>
          </p:nvSpPr>
          <p:spPr>
            <a:xfrm>
              <a:off x="5090582" y="4277772"/>
              <a:ext cx="82069" cy="72860"/>
            </a:xfrm>
            <a:custGeom>
              <a:avLst/>
              <a:gdLst/>
              <a:ahLst/>
              <a:cxnLst/>
              <a:rect l="l" t="t" r="r" b="b"/>
              <a:pathLst>
                <a:path w="7138" h="6337" extrusionOk="0">
                  <a:moveTo>
                    <a:pt x="813" y="0"/>
                  </a:moveTo>
                  <a:cubicBezTo>
                    <a:pt x="303" y="665"/>
                    <a:pt x="1" y="1495"/>
                    <a:pt x="1" y="2395"/>
                  </a:cubicBezTo>
                  <a:cubicBezTo>
                    <a:pt x="1" y="4570"/>
                    <a:pt x="1764" y="6336"/>
                    <a:pt x="3941" y="6336"/>
                  </a:cubicBezTo>
                  <a:cubicBezTo>
                    <a:pt x="5257" y="6336"/>
                    <a:pt x="6423" y="5689"/>
                    <a:pt x="7138" y="4698"/>
                  </a:cubicBezTo>
                  <a:cubicBezTo>
                    <a:pt x="7069" y="4648"/>
                    <a:pt x="7000" y="4596"/>
                    <a:pt x="6934" y="4540"/>
                  </a:cubicBezTo>
                  <a:cubicBezTo>
                    <a:pt x="6515" y="4194"/>
                    <a:pt x="6108" y="3839"/>
                    <a:pt x="5678" y="3463"/>
                  </a:cubicBezTo>
                  <a:cubicBezTo>
                    <a:pt x="4691" y="2601"/>
                    <a:pt x="3673" y="1713"/>
                    <a:pt x="2507" y="951"/>
                  </a:cubicBezTo>
                  <a:cubicBezTo>
                    <a:pt x="1959" y="593"/>
                    <a:pt x="1394" y="277"/>
                    <a:pt x="813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7"/>
            <p:cNvSpPr/>
            <p:nvPr/>
          </p:nvSpPr>
          <p:spPr>
            <a:xfrm>
              <a:off x="5115074" y="4284522"/>
              <a:ext cx="41644" cy="41644"/>
            </a:xfrm>
            <a:custGeom>
              <a:avLst/>
              <a:gdLst/>
              <a:ahLst/>
              <a:cxnLst/>
              <a:rect l="l" t="t" r="r" b="b"/>
              <a:pathLst>
                <a:path w="3622" h="3622" extrusionOk="0">
                  <a:moveTo>
                    <a:pt x="1811" y="0"/>
                  </a:moveTo>
                  <a:cubicBezTo>
                    <a:pt x="813" y="0"/>
                    <a:pt x="1" y="811"/>
                    <a:pt x="1" y="1811"/>
                  </a:cubicBezTo>
                  <a:cubicBezTo>
                    <a:pt x="1" y="2809"/>
                    <a:pt x="813" y="3621"/>
                    <a:pt x="1811" y="3621"/>
                  </a:cubicBezTo>
                  <a:cubicBezTo>
                    <a:pt x="2811" y="3621"/>
                    <a:pt x="3621" y="2809"/>
                    <a:pt x="3621" y="1811"/>
                  </a:cubicBezTo>
                  <a:cubicBezTo>
                    <a:pt x="3621" y="810"/>
                    <a:pt x="2811" y="0"/>
                    <a:pt x="18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7"/>
            <p:cNvSpPr/>
            <p:nvPr/>
          </p:nvSpPr>
          <p:spPr>
            <a:xfrm>
              <a:off x="4904487" y="4192862"/>
              <a:ext cx="64972" cy="186328"/>
            </a:xfrm>
            <a:custGeom>
              <a:avLst/>
              <a:gdLst/>
              <a:ahLst/>
              <a:cxnLst/>
              <a:rect l="l" t="t" r="r" b="b"/>
              <a:pathLst>
                <a:path w="5651" h="16206" extrusionOk="0">
                  <a:moveTo>
                    <a:pt x="1439" y="0"/>
                  </a:moveTo>
                  <a:cubicBezTo>
                    <a:pt x="1260" y="0"/>
                    <a:pt x="1082" y="72"/>
                    <a:pt x="952" y="215"/>
                  </a:cubicBezTo>
                  <a:cubicBezTo>
                    <a:pt x="704" y="482"/>
                    <a:pt x="723" y="903"/>
                    <a:pt x="993" y="1151"/>
                  </a:cubicBezTo>
                  <a:cubicBezTo>
                    <a:pt x="2550" y="2579"/>
                    <a:pt x="2261" y="4548"/>
                    <a:pt x="1634" y="6354"/>
                  </a:cubicBezTo>
                  <a:cubicBezTo>
                    <a:pt x="940" y="8352"/>
                    <a:pt x="1" y="10472"/>
                    <a:pt x="630" y="12616"/>
                  </a:cubicBezTo>
                  <a:cubicBezTo>
                    <a:pt x="1075" y="14131"/>
                    <a:pt x="2255" y="15183"/>
                    <a:pt x="3535" y="16018"/>
                  </a:cubicBezTo>
                  <a:cubicBezTo>
                    <a:pt x="3535" y="16018"/>
                    <a:pt x="3538" y="16019"/>
                    <a:pt x="3535" y="16019"/>
                  </a:cubicBezTo>
                  <a:cubicBezTo>
                    <a:pt x="3737" y="16146"/>
                    <a:pt x="3965" y="16206"/>
                    <a:pt x="4192" y="16206"/>
                  </a:cubicBezTo>
                  <a:cubicBezTo>
                    <a:pt x="4647" y="16206"/>
                    <a:pt x="5097" y="15966"/>
                    <a:pt x="5321" y="15546"/>
                  </a:cubicBezTo>
                  <a:cubicBezTo>
                    <a:pt x="5651" y="14932"/>
                    <a:pt x="5419" y="14167"/>
                    <a:pt x="4804" y="13838"/>
                  </a:cubicBezTo>
                  <a:cubicBezTo>
                    <a:pt x="4212" y="13521"/>
                    <a:pt x="3623" y="13172"/>
                    <a:pt x="3192" y="12645"/>
                  </a:cubicBezTo>
                  <a:cubicBezTo>
                    <a:pt x="1848" y="10993"/>
                    <a:pt x="2900" y="8645"/>
                    <a:pt x="3366" y="6883"/>
                  </a:cubicBezTo>
                  <a:cubicBezTo>
                    <a:pt x="3997" y="4513"/>
                    <a:pt x="3958" y="1783"/>
                    <a:pt x="1848" y="142"/>
                  </a:cubicBezTo>
                  <a:cubicBezTo>
                    <a:pt x="1728" y="47"/>
                    <a:pt x="1583" y="0"/>
                    <a:pt x="14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7"/>
            <p:cNvSpPr/>
            <p:nvPr/>
          </p:nvSpPr>
          <p:spPr>
            <a:xfrm>
              <a:off x="5115063" y="4290191"/>
              <a:ext cx="38781" cy="35976"/>
            </a:xfrm>
            <a:custGeom>
              <a:avLst/>
              <a:gdLst/>
              <a:ahLst/>
              <a:cxnLst/>
              <a:rect l="l" t="t" r="r" b="b"/>
              <a:pathLst>
                <a:path w="3373" h="3129" extrusionOk="0">
                  <a:moveTo>
                    <a:pt x="570" y="0"/>
                  </a:moveTo>
                  <a:cubicBezTo>
                    <a:pt x="219" y="329"/>
                    <a:pt x="0" y="798"/>
                    <a:pt x="0" y="1318"/>
                  </a:cubicBezTo>
                  <a:cubicBezTo>
                    <a:pt x="0" y="2316"/>
                    <a:pt x="812" y="3128"/>
                    <a:pt x="1810" y="3128"/>
                  </a:cubicBezTo>
                  <a:cubicBezTo>
                    <a:pt x="2478" y="3128"/>
                    <a:pt x="3061" y="2767"/>
                    <a:pt x="3373" y="2230"/>
                  </a:cubicBezTo>
                  <a:cubicBezTo>
                    <a:pt x="2496" y="1467"/>
                    <a:pt x="1588" y="688"/>
                    <a:pt x="570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7"/>
            <p:cNvSpPr/>
            <p:nvPr/>
          </p:nvSpPr>
          <p:spPr>
            <a:xfrm>
              <a:off x="4920585" y="4324148"/>
              <a:ext cx="48899" cy="55073"/>
            </a:xfrm>
            <a:custGeom>
              <a:avLst/>
              <a:gdLst/>
              <a:ahLst/>
              <a:cxnLst/>
              <a:rect l="l" t="t" r="r" b="b"/>
              <a:pathLst>
                <a:path w="4253" h="4790" extrusionOk="0">
                  <a:moveTo>
                    <a:pt x="1213" y="0"/>
                  </a:moveTo>
                  <a:cubicBezTo>
                    <a:pt x="741" y="771"/>
                    <a:pt x="360" y="1593"/>
                    <a:pt x="83" y="2442"/>
                  </a:cubicBezTo>
                  <a:cubicBezTo>
                    <a:pt x="56" y="2527"/>
                    <a:pt x="27" y="2618"/>
                    <a:pt x="0" y="2713"/>
                  </a:cubicBezTo>
                  <a:cubicBezTo>
                    <a:pt x="569" y="3469"/>
                    <a:pt x="1332" y="4078"/>
                    <a:pt x="2134" y="4601"/>
                  </a:cubicBezTo>
                  <a:lnTo>
                    <a:pt x="2138" y="4602"/>
                  </a:lnTo>
                  <a:cubicBezTo>
                    <a:pt x="2340" y="4729"/>
                    <a:pt x="2568" y="4789"/>
                    <a:pt x="2796" y="4789"/>
                  </a:cubicBezTo>
                  <a:cubicBezTo>
                    <a:pt x="3250" y="4789"/>
                    <a:pt x="3699" y="4550"/>
                    <a:pt x="3924" y="4129"/>
                  </a:cubicBezTo>
                  <a:cubicBezTo>
                    <a:pt x="4252" y="3515"/>
                    <a:pt x="4022" y="2750"/>
                    <a:pt x="3406" y="2421"/>
                  </a:cubicBezTo>
                  <a:cubicBezTo>
                    <a:pt x="2813" y="2104"/>
                    <a:pt x="2224" y="1753"/>
                    <a:pt x="1793" y="1228"/>
                  </a:cubicBezTo>
                  <a:cubicBezTo>
                    <a:pt x="1487" y="850"/>
                    <a:pt x="1303" y="436"/>
                    <a:pt x="1213" y="0"/>
                  </a:cubicBezTo>
                  <a:close/>
                </a:path>
              </a:pathLst>
            </a:custGeom>
            <a:solidFill>
              <a:srgbClr val="4B394C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37"/>
            <p:cNvSpPr/>
            <p:nvPr/>
          </p:nvSpPr>
          <p:spPr>
            <a:xfrm>
              <a:off x="4927841" y="4281624"/>
              <a:ext cx="283195" cy="174429"/>
            </a:xfrm>
            <a:custGeom>
              <a:avLst/>
              <a:gdLst/>
              <a:ahLst/>
              <a:cxnLst/>
              <a:rect l="l" t="t" r="r" b="b"/>
              <a:pathLst>
                <a:path w="24631" h="15171" extrusionOk="0">
                  <a:moveTo>
                    <a:pt x="9621" y="1"/>
                  </a:moveTo>
                  <a:cubicBezTo>
                    <a:pt x="9552" y="1"/>
                    <a:pt x="9483" y="2"/>
                    <a:pt x="9415" y="3"/>
                  </a:cubicBezTo>
                  <a:cubicBezTo>
                    <a:pt x="5503" y="91"/>
                    <a:pt x="2146" y="3018"/>
                    <a:pt x="976" y="6633"/>
                  </a:cubicBezTo>
                  <a:cubicBezTo>
                    <a:pt x="58" y="9470"/>
                    <a:pt x="1" y="15170"/>
                    <a:pt x="4240" y="15170"/>
                  </a:cubicBezTo>
                  <a:lnTo>
                    <a:pt x="18207" y="15170"/>
                  </a:lnTo>
                  <a:cubicBezTo>
                    <a:pt x="21013" y="15170"/>
                    <a:pt x="22797" y="12929"/>
                    <a:pt x="23854" y="10736"/>
                  </a:cubicBezTo>
                  <a:lnTo>
                    <a:pt x="23871" y="10271"/>
                  </a:lnTo>
                  <a:lnTo>
                    <a:pt x="24184" y="9999"/>
                  </a:lnTo>
                  <a:cubicBezTo>
                    <a:pt x="24358" y="9578"/>
                    <a:pt x="24507" y="9169"/>
                    <a:pt x="24630" y="8790"/>
                  </a:cubicBezTo>
                  <a:lnTo>
                    <a:pt x="23127" y="6796"/>
                  </a:lnTo>
                  <a:cubicBezTo>
                    <a:pt x="21989" y="6673"/>
                    <a:pt x="20912" y="6136"/>
                    <a:pt x="20069" y="5441"/>
                  </a:cubicBezTo>
                  <a:cubicBezTo>
                    <a:pt x="18648" y="4265"/>
                    <a:pt x="17333" y="2971"/>
                    <a:pt x="15784" y="1957"/>
                  </a:cubicBezTo>
                  <a:cubicBezTo>
                    <a:pt x="13954" y="762"/>
                    <a:pt x="11787" y="1"/>
                    <a:pt x="96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37"/>
            <p:cNvSpPr/>
            <p:nvPr/>
          </p:nvSpPr>
          <p:spPr>
            <a:xfrm>
              <a:off x="5193760" y="4359772"/>
              <a:ext cx="22052" cy="22961"/>
            </a:xfrm>
            <a:custGeom>
              <a:avLst/>
              <a:gdLst/>
              <a:ahLst/>
              <a:cxnLst/>
              <a:rect l="l" t="t" r="r" b="b"/>
              <a:pathLst>
                <a:path w="1918" h="1997" extrusionOk="0">
                  <a:moveTo>
                    <a:pt x="1" y="0"/>
                  </a:moveTo>
                  <a:lnTo>
                    <a:pt x="1" y="0"/>
                  </a:lnTo>
                  <a:cubicBezTo>
                    <a:pt x="38" y="933"/>
                    <a:pt x="657" y="1717"/>
                    <a:pt x="1504" y="1997"/>
                  </a:cubicBezTo>
                  <a:cubicBezTo>
                    <a:pt x="1609" y="1679"/>
                    <a:pt x="1695" y="1384"/>
                    <a:pt x="1767" y="1117"/>
                  </a:cubicBezTo>
                  <a:cubicBezTo>
                    <a:pt x="1918" y="549"/>
                    <a:pt x="1482" y="10"/>
                    <a:pt x="906" y="10"/>
                  </a:cubicBezTo>
                  <a:cubicBezTo>
                    <a:pt x="881" y="10"/>
                    <a:pt x="856" y="11"/>
                    <a:pt x="831" y="13"/>
                  </a:cubicBezTo>
                  <a:cubicBezTo>
                    <a:pt x="717" y="22"/>
                    <a:pt x="604" y="26"/>
                    <a:pt x="491" y="26"/>
                  </a:cubicBezTo>
                  <a:cubicBezTo>
                    <a:pt x="326" y="26"/>
                    <a:pt x="163" y="17"/>
                    <a:pt x="1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7"/>
            <p:cNvSpPr/>
            <p:nvPr/>
          </p:nvSpPr>
          <p:spPr>
            <a:xfrm>
              <a:off x="5153629" y="4362061"/>
              <a:ext cx="9232" cy="19454"/>
            </a:xfrm>
            <a:custGeom>
              <a:avLst/>
              <a:gdLst/>
              <a:ahLst/>
              <a:cxnLst/>
              <a:rect l="l" t="t" r="r" b="b"/>
              <a:pathLst>
                <a:path w="803" h="1692" extrusionOk="0">
                  <a:moveTo>
                    <a:pt x="401" y="0"/>
                  </a:moveTo>
                  <a:cubicBezTo>
                    <a:pt x="179" y="0"/>
                    <a:pt x="0" y="179"/>
                    <a:pt x="0" y="401"/>
                  </a:cubicBezTo>
                  <a:lnTo>
                    <a:pt x="0" y="1291"/>
                  </a:lnTo>
                  <a:cubicBezTo>
                    <a:pt x="0" y="1513"/>
                    <a:pt x="179" y="1692"/>
                    <a:pt x="401" y="1692"/>
                  </a:cubicBezTo>
                  <a:cubicBezTo>
                    <a:pt x="623" y="1692"/>
                    <a:pt x="802" y="1513"/>
                    <a:pt x="801" y="1291"/>
                  </a:cubicBezTo>
                  <a:lnTo>
                    <a:pt x="801" y="401"/>
                  </a:lnTo>
                  <a:cubicBezTo>
                    <a:pt x="801" y="179"/>
                    <a:pt x="622" y="0"/>
                    <a:pt x="401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7"/>
            <p:cNvSpPr/>
            <p:nvPr/>
          </p:nvSpPr>
          <p:spPr>
            <a:xfrm>
              <a:off x="5178892" y="4384369"/>
              <a:ext cx="26985" cy="20730"/>
            </a:xfrm>
            <a:custGeom>
              <a:avLst/>
              <a:gdLst/>
              <a:ahLst/>
              <a:cxnLst/>
              <a:rect l="l" t="t" r="r" b="b"/>
              <a:pathLst>
                <a:path w="2347" h="1803" extrusionOk="0">
                  <a:moveTo>
                    <a:pt x="447" y="0"/>
                  </a:moveTo>
                  <a:cubicBezTo>
                    <a:pt x="353" y="0"/>
                    <a:pt x="259" y="33"/>
                    <a:pt x="182" y="101"/>
                  </a:cubicBezTo>
                  <a:cubicBezTo>
                    <a:pt x="16" y="247"/>
                    <a:pt x="0" y="499"/>
                    <a:pt x="146" y="667"/>
                  </a:cubicBezTo>
                  <a:cubicBezTo>
                    <a:pt x="820" y="1429"/>
                    <a:pt x="1735" y="1727"/>
                    <a:pt x="2017" y="1803"/>
                  </a:cubicBezTo>
                  <a:cubicBezTo>
                    <a:pt x="2137" y="1556"/>
                    <a:pt x="2246" y="1309"/>
                    <a:pt x="2346" y="1065"/>
                  </a:cubicBezTo>
                  <a:cubicBezTo>
                    <a:pt x="2326" y="1056"/>
                    <a:pt x="2302" y="1048"/>
                    <a:pt x="2276" y="1042"/>
                  </a:cubicBezTo>
                  <a:cubicBezTo>
                    <a:pt x="2268" y="1041"/>
                    <a:pt x="1365" y="836"/>
                    <a:pt x="748" y="137"/>
                  </a:cubicBezTo>
                  <a:cubicBezTo>
                    <a:pt x="668" y="46"/>
                    <a:pt x="558" y="0"/>
                    <a:pt x="447" y="0"/>
                  </a:cubicBezTo>
                  <a:close/>
                </a:path>
              </a:pathLst>
            </a:custGeom>
            <a:solidFill>
              <a:srgbClr val="28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D9DEF8D7-6400-4CE8-9102-071C9533E896}"/>
              </a:ext>
            </a:extLst>
          </p:cNvPr>
          <p:cNvSpPr txBox="1"/>
          <p:nvPr/>
        </p:nvSpPr>
        <p:spPr>
          <a:xfrm>
            <a:off x="0" y="445714"/>
            <a:ext cx="2546192" cy="536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LUYỆN TẬP 2</a:t>
            </a:r>
            <a:endParaRPr lang="vi-VN" sz="2400" b="1" dirty="0">
              <a:solidFill>
                <a:srgbClr val="00206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197069E-A4E1-4D1E-87FC-65E7E6D1828C}"/>
              </a:ext>
            </a:extLst>
          </p:cNvPr>
          <p:cNvSpPr txBox="1"/>
          <p:nvPr/>
        </p:nvSpPr>
        <p:spPr>
          <a:xfrm>
            <a:off x="2438400" y="443286"/>
            <a:ext cx="6591300" cy="462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latin typeface="+mn-lt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953EBC0-715B-4E2C-8313-5F2E41A68E4B}"/>
                  </a:ext>
                </a:extLst>
              </p:cNvPr>
              <p:cNvSpPr txBox="1"/>
              <p:nvPr/>
            </p:nvSpPr>
            <p:spPr>
              <a:xfrm>
                <a:off x="3612992" y="1008278"/>
                <a:ext cx="33593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chemeClr val="tx1">
                              <a:lumMod val="10000"/>
                            </a:schemeClr>
                          </a:solidFill>
                          <a:ea typeface="Times New Roman" panose="02020603050405020304" pitchFamily="18" charset="0"/>
                        </a:rPr>
                        <m:t>−0,125; −0,012; −4,005</m:t>
                      </m:r>
                    </m:oMath>
                  </m:oMathPara>
                </a14:m>
                <a:endParaRPr lang="vi-VN" sz="2000" b="1" dirty="0">
                  <a:solidFill>
                    <a:schemeClr val="tx1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953EBC0-715B-4E2C-8313-5F2E41A68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992" y="1008278"/>
                <a:ext cx="3359308" cy="400110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85678E3-7A29-4170-A620-4674B83939AA}"/>
                  </a:ext>
                </a:extLst>
              </p:cNvPr>
              <p:cNvSpPr txBox="1"/>
              <p:nvPr/>
            </p:nvSpPr>
            <p:spPr>
              <a:xfrm>
                <a:off x="2174001" y="1994543"/>
                <a:ext cx="4798299" cy="2682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𝟐𝟓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𝟐𝟓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tx2">
                      <a:lumMod val="50000"/>
                    </a:schemeClr>
                  </a:solidFill>
                  <a:effectLst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𝟏𝟐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𝟓𝟎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tx2">
                      <a:lumMod val="50000"/>
                    </a:schemeClr>
                  </a:solidFill>
                  <a:effectLst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𝟎𝟓</m:t>
                      </m:r>
                      <m:r>
                        <a:rPr lang="en-US" sz="2000" b="1" i="1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𝟎𝟎𝟓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US" sz="2000" b="1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𝟖𝟎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𝟎𝟎</m:t>
                          </m:r>
                        </m:den>
                      </m:f>
                      <m:r>
                        <a:rPr lang="en-US" sz="2000" i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solidFill>
                    <a:schemeClr val="tx2">
                      <a:lumMod val="50000"/>
                    </a:schemeClr>
                  </a:solidFill>
                  <a:effectLst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85678E3-7A29-4170-A620-4674B8393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001" y="1994543"/>
                <a:ext cx="4798299" cy="26820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6C9F3408-BD72-412E-B3CA-933BDC0AF81A}"/>
              </a:ext>
            </a:extLst>
          </p:cNvPr>
          <p:cNvSpPr txBox="1"/>
          <p:nvPr/>
        </p:nvSpPr>
        <p:spPr>
          <a:xfrm>
            <a:off x="4095750" y="1539770"/>
            <a:ext cx="1638300" cy="46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Giải</a:t>
            </a:r>
            <a:r>
              <a:rPr lang="en-US" sz="2000" b="1" u="sng" dirty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:</a:t>
            </a:r>
            <a:endParaRPr lang="vi-VN" sz="2000" b="1" u="sng" dirty="0">
              <a:solidFill>
                <a:srgbClr val="FF0000"/>
              </a:solidFill>
              <a:effectLst/>
              <a:latin typeface="+mn-lt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 build="allAtOnce"/>
      <p:bldP spid="36" grpId="0"/>
    </p:bldLst>
  </p:timing>
</p:sld>
</file>

<file path=ppt/theme/theme1.xml><?xml version="1.0" encoding="utf-8"?>
<a:theme xmlns:a="http://schemas.openxmlformats.org/drawingml/2006/main" name="Printable Number Sense Activities for Pre-K by Slidesgo">
  <a:themeElements>
    <a:clrScheme name="Simple Light">
      <a:dk1>
        <a:srgbClr val="EFEFEF"/>
      </a:dk1>
      <a:lt1>
        <a:srgbClr val="FFFFFF"/>
      </a:lt1>
      <a:dk2>
        <a:srgbClr val="6B4C6D"/>
      </a:dk2>
      <a:lt2>
        <a:srgbClr val="B64BA7"/>
      </a:lt2>
      <a:accent1>
        <a:srgbClr val="FF828A"/>
      </a:accent1>
      <a:accent2>
        <a:srgbClr val="85E2E6"/>
      </a:accent2>
      <a:accent3>
        <a:srgbClr val="B2B911"/>
      </a:accent3>
      <a:accent4>
        <a:srgbClr val="E1F337"/>
      </a:accent4>
      <a:accent5>
        <a:srgbClr val="A77644"/>
      </a:accent5>
      <a:accent6>
        <a:srgbClr val="FFC736"/>
      </a:accent6>
      <a:hlink>
        <a:srgbClr val="000000"/>
      </a:hlink>
      <a:folHlink>
        <a:srgbClr val="0097A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 sz="2400" b="1" u="sng" dirty="0" smtClean="0">
            <a:solidFill>
              <a:srgbClr val="0070C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0" marR="0" algn="just">
          <a:lnSpc>
            <a:spcPct val="135000"/>
          </a:lnSpc>
          <a:spcBef>
            <a:spcPts val="600"/>
          </a:spcBef>
          <a:spcAft>
            <a:spcPts val="600"/>
          </a:spcAft>
          <a:defRPr sz="2000" i="1" dirty="0" smtClean="0">
            <a:solidFill>
              <a:srgbClr val="000000"/>
            </a:solidFill>
            <a:effectLst/>
            <a:latin typeface="+mn-lt"/>
            <a:ea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</TotalTime>
  <Words>1381</Words>
  <Application>Microsoft Office PowerPoint</Application>
  <PresentationFormat>On-screen Show (16:9)</PresentationFormat>
  <Paragraphs>173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Calibri</vt:lpstr>
      <vt:lpstr>Wingdings</vt:lpstr>
      <vt:lpstr>Cambria Math</vt:lpstr>
      <vt:lpstr>Arial</vt:lpstr>
      <vt:lpstr>Karla</vt:lpstr>
      <vt:lpstr>Bebas Neue</vt:lpstr>
      <vt:lpstr>Times New Roman</vt:lpstr>
      <vt:lpstr>Love Ya Like A Sister</vt:lpstr>
      <vt:lpstr>Printable Number Sense Activities for Pre-K by Slidesgo</vt:lpstr>
      <vt:lpstr>Equation</vt:lpstr>
      <vt:lpstr>PowerPoint Presentation</vt:lpstr>
      <vt:lpstr>PowerPoint Presentation</vt:lpstr>
      <vt:lpstr>BÀI 5: SỐ THẬP PHÂN  </vt:lpstr>
      <vt:lpstr>I. SỐ THẬP PHÂN</vt:lpstr>
      <vt:lpstr>Kết luậ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Cách so sánh hai số thập phân</vt:lpstr>
      <vt:lpstr>b) So sánh hai số thập phân dươ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CÁC EM  ĐÃ CHÚ Ý BÀI GIẢNG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Admin</dc:creator>
  <cp:lastModifiedBy>A36697 Dương Tuấn Anh</cp:lastModifiedBy>
  <cp:revision>11</cp:revision>
  <dcterms:modified xsi:type="dcterms:W3CDTF">2024-04-21T14:51:40Z</dcterms:modified>
</cp:coreProperties>
</file>